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B82C45" w14:textId="77777777" w:rsidR="002B247F" w:rsidRPr="00866585" w:rsidRDefault="002B247F" w:rsidP="002B247F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866585">
        <w:rPr>
          <w:rFonts w:ascii="Calibri" w:eastAsia="Calibri" w:hAnsi="Calibri" w:cs="Calibri"/>
          <w:b/>
          <w:sz w:val="36"/>
          <w:szCs w:val="36"/>
        </w:rPr>
        <w:t>Nastavni listići</w:t>
      </w:r>
    </w:p>
    <w:p w14:paraId="12873E11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>1.  Dopunite tablicu.</w:t>
      </w: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3349"/>
        <w:gridCol w:w="1419"/>
        <w:gridCol w:w="1439"/>
        <w:gridCol w:w="1424"/>
        <w:gridCol w:w="1431"/>
      </w:tblGrid>
      <w:tr w:rsidR="002B247F" w:rsidRPr="00866585" w14:paraId="22B911C7" w14:textId="77777777" w:rsidTr="005746F8">
        <w:trPr>
          <w:trHeight w:val="645"/>
        </w:trPr>
        <w:tc>
          <w:tcPr>
            <w:tcW w:w="3442" w:type="dxa"/>
            <w:vMerge w:val="restart"/>
          </w:tcPr>
          <w:p w14:paraId="6964D456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5C32CFFE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color w:val="000000"/>
              </w:rPr>
              <w:t>KVADRATNA PRIZMA</w:t>
            </w:r>
          </w:p>
          <w:p w14:paraId="24621A91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866585">
              <w:rPr>
                <w:rFonts w:ascii="Calibri" w:eastAsia="Calibri" w:hAnsi="Calibri" w:cs="Calibri"/>
                <w:noProof/>
              </w:rPr>
              <mc:AlternateContent>
                <mc:Choice Requires="wpg">
                  <w:drawing>
                    <wp:inline distT="0" distB="0" distL="0" distR="0" wp14:anchorId="64AFD71B" wp14:editId="48DC2450">
                      <wp:extent cx="1495425" cy="2039620"/>
                      <wp:effectExtent l="0" t="0" r="9525" b="0"/>
                      <wp:docPr id="107" name="Grupa 10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95425" cy="2039620"/>
                                <a:chOff x="0" y="0"/>
                                <a:chExt cx="1495425" cy="2039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08" name="Slika 108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7747" t="-3" r="17810" b="43930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495425" cy="191770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109" name="Text Box 1027"/>
                              <wps:cNvSpPr txBox="1"/>
                              <wps:spPr>
                                <a:xfrm>
                                  <a:off x="514350" y="1781175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FA31BE7" w14:textId="77777777" w:rsidR="002B247F" w:rsidRPr="00AA0891" w:rsidRDefault="002B247F" w:rsidP="002B247F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" name="Text Box 1027"/>
                              <wps:cNvSpPr txBox="1"/>
                              <wps:spPr>
                                <a:xfrm>
                                  <a:off x="1095375" y="1438275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C8D439B" w14:textId="77777777" w:rsidR="002B247F" w:rsidRPr="00AA0891" w:rsidRDefault="002B247F" w:rsidP="002B247F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1" name="Text Box 1027"/>
                              <wps:cNvSpPr txBox="1"/>
                              <wps:spPr>
                                <a:xfrm>
                                  <a:off x="1238250" y="647700"/>
                                  <a:ext cx="253365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757E22A" w14:textId="77777777" w:rsidR="002B247F" w:rsidRPr="00AA0891" w:rsidRDefault="002B247F" w:rsidP="002B247F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4AFD71B" id="Grupa 107" o:spid="_x0000_s1026" style="width:117.75pt;height:160.6pt;mso-position-horizontal-relative:char;mso-position-vertical-relative:line" coordsize="14954,203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Slika 108" o:spid="_x0000_s1027" type="#_x0000_t75" style="position:absolute;width:14954;height:191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">
                        <v:imagedata r:id="rId6" o:title="" croptop="-2f" cropbottom="28790f" cropleft="37845f" cropright="11672f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027" o:spid="_x0000_s1028" type="#_x0000_t202" style="position:absolute;left:5143;top:17811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" filled="f" stroked="f" strokeweight=".5pt">
                        <v:textbox>
                          <w:txbxContent>
                            <w:p w14:paraId="1FA31BE7" w14:textId="77777777" w:rsidR="002B247F" w:rsidRPr="00AA0891" w:rsidRDefault="002B247F" w:rsidP="002B247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7" o:spid="_x0000_s1029" type="#_x0000_t202" style="position:absolute;left:10953;top:14382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" filled="f" stroked="f" strokeweight=".5pt">
                        <v:textbox>
                          <w:txbxContent>
                            <w:p w14:paraId="6C8D439B" w14:textId="77777777" w:rsidR="002B247F" w:rsidRPr="00AA0891" w:rsidRDefault="002B247F" w:rsidP="002B247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7" o:spid="_x0000_s1030" type="#_x0000_t202" style="position:absolute;left:12382;top:6477;width:2534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" filled="f" stroked="f" strokeweight=".5pt">
                        <v:textbox>
                          <w:txbxContent>
                            <w:p w14:paraId="5757E22A" w14:textId="77777777" w:rsidR="002B247F" w:rsidRPr="00AA0891" w:rsidRDefault="002B247F" w:rsidP="002B247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1529" w:type="dxa"/>
            <w:shd w:val="clear" w:color="auto" w:fill="FBE4D5"/>
            <w:vAlign w:val="center"/>
          </w:tcPr>
          <w:p w14:paraId="62A1F79A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a</w:t>
            </w:r>
          </w:p>
        </w:tc>
        <w:tc>
          <w:tcPr>
            <w:tcW w:w="1531" w:type="dxa"/>
            <w:shd w:val="clear" w:color="auto" w:fill="FBE4D5"/>
            <w:vAlign w:val="center"/>
          </w:tcPr>
          <w:p w14:paraId="7AA4C15C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  <w:tc>
          <w:tcPr>
            <w:tcW w:w="1526" w:type="dxa"/>
            <w:shd w:val="clear" w:color="auto" w:fill="FBE4D5"/>
            <w:vAlign w:val="center"/>
          </w:tcPr>
          <w:p w14:paraId="1D9ACE46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</w:p>
        </w:tc>
        <w:tc>
          <w:tcPr>
            <w:tcW w:w="1534" w:type="dxa"/>
            <w:shd w:val="clear" w:color="auto" w:fill="FBE4D5"/>
            <w:vAlign w:val="center"/>
          </w:tcPr>
          <w:p w14:paraId="56E823FA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2B247F" w:rsidRPr="00866585" w14:paraId="74DC6C99" w14:textId="77777777" w:rsidTr="005746F8">
        <w:trPr>
          <w:trHeight w:val="646"/>
        </w:trPr>
        <w:tc>
          <w:tcPr>
            <w:tcW w:w="3442" w:type="dxa"/>
            <w:vMerge/>
            <w:vAlign w:val="center"/>
          </w:tcPr>
          <w:p w14:paraId="30EBBE9C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5EFC2CCE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3 cm</w:t>
            </w:r>
          </w:p>
        </w:tc>
        <w:tc>
          <w:tcPr>
            <w:tcW w:w="1531" w:type="dxa"/>
            <w:vAlign w:val="center"/>
          </w:tcPr>
          <w:p w14:paraId="0B4FB547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5 cm</w:t>
            </w:r>
          </w:p>
        </w:tc>
        <w:tc>
          <w:tcPr>
            <w:tcW w:w="1526" w:type="dxa"/>
            <w:vAlign w:val="center"/>
          </w:tcPr>
          <w:p w14:paraId="0BEA217D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534" w:type="dxa"/>
            <w:vAlign w:val="center"/>
          </w:tcPr>
          <w:p w14:paraId="301370D5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2B247F" w:rsidRPr="00866585" w14:paraId="76FE8051" w14:textId="77777777" w:rsidTr="005746F8">
        <w:trPr>
          <w:trHeight w:val="646"/>
        </w:trPr>
        <w:tc>
          <w:tcPr>
            <w:tcW w:w="3442" w:type="dxa"/>
            <w:vMerge/>
            <w:vAlign w:val="center"/>
          </w:tcPr>
          <w:p w14:paraId="473F25E3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5C9D5C7D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2 dm</w:t>
            </w:r>
          </w:p>
        </w:tc>
        <w:tc>
          <w:tcPr>
            <w:tcW w:w="1531" w:type="dxa"/>
            <w:vAlign w:val="center"/>
          </w:tcPr>
          <w:p w14:paraId="1BF21E40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70 cm</w:t>
            </w:r>
          </w:p>
        </w:tc>
        <w:tc>
          <w:tcPr>
            <w:tcW w:w="1526" w:type="dxa"/>
            <w:vAlign w:val="center"/>
          </w:tcPr>
          <w:p w14:paraId="327F33E0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534" w:type="dxa"/>
            <w:vAlign w:val="center"/>
          </w:tcPr>
          <w:p w14:paraId="54F5DBCF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2B247F" w:rsidRPr="00866585" w14:paraId="060687DD" w14:textId="77777777" w:rsidTr="005746F8">
        <w:trPr>
          <w:trHeight w:val="589"/>
        </w:trPr>
        <w:tc>
          <w:tcPr>
            <w:tcW w:w="3442" w:type="dxa"/>
            <w:vMerge/>
            <w:vAlign w:val="center"/>
          </w:tcPr>
          <w:p w14:paraId="1C8DA7C0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01694234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531" w:type="dxa"/>
            <w:vAlign w:val="center"/>
          </w:tcPr>
          <w:p w14:paraId="3E1D6303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80 cm</w:t>
            </w:r>
          </w:p>
        </w:tc>
        <w:tc>
          <w:tcPr>
            <w:tcW w:w="1526" w:type="dxa"/>
            <w:vAlign w:val="center"/>
          </w:tcPr>
          <w:p w14:paraId="086C44AF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34" w:type="dxa"/>
            <w:vAlign w:val="center"/>
          </w:tcPr>
          <w:p w14:paraId="3C939D4E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32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  <w:tr w:rsidR="002B247F" w:rsidRPr="00866585" w14:paraId="532FA064" w14:textId="77777777" w:rsidTr="005746F8">
        <w:trPr>
          <w:trHeight w:val="568"/>
        </w:trPr>
        <w:tc>
          <w:tcPr>
            <w:tcW w:w="3442" w:type="dxa"/>
            <w:vMerge/>
            <w:vAlign w:val="center"/>
          </w:tcPr>
          <w:p w14:paraId="4396EA8C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0FB0DEB8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0.5 m</w:t>
            </w:r>
          </w:p>
        </w:tc>
        <w:tc>
          <w:tcPr>
            <w:tcW w:w="1531" w:type="dxa"/>
            <w:vAlign w:val="center"/>
          </w:tcPr>
          <w:p w14:paraId="0F5CF4DD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6" w:type="dxa"/>
            <w:vAlign w:val="center"/>
          </w:tcPr>
          <w:p w14:paraId="7C2A88B7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  <w:vertAlign w:val="superscript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250 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2</w:t>
            </w:r>
          </w:p>
        </w:tc>
        <w:tc>
          <w:tcPr>
            <w:tcW w:w="1534" w:type="dxa"/>
            <w:vAlign w:val="center"/>
          </w:tcPr>
          <w:p w14:paraId="06CBCACC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2B247F" w:rsidRPr="00866585" w14:paraId="74CA3710" w14:textId="77777777" w:rsidTr="005746F8">
        <w:trPr>
          <w:trHeight w:val="618"/>
        </w:trPr>
        <w:tc>
          <w:tcPr>
            <w:tcW w:w="3442" w:type="dxa"/>
            <w:vMerge/>
            <w:vAlign w:val="center"/>
          </w:tcPr>
          <w:p w14:paraId="65290394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717B2A24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531" w:type="dxa"/>
            <w:vAlign w:val="center"/>
          </w:tcPr>
          <w:p w14:paraId="1D0C9E11" w14:textId="77777777" w:rsidR="002B247F" w:rsidRPr="00866585" w:rsidRDefault="002B247F" w:rsidP="002B247F">
            <w:pPr>
              <w:numPr>
                <w:ilvl w:val="1"/>
                <w:numId w:val="2"/>
              </w:numPr>
              <w:tabs>
                <w:tab w:val="left" w:pos="284"/>
              </w:tabs>
              <w:spacing w:line="276" w:lineRule="auto"/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m</w:t>
            </w:r>
          </w:p>
        </w:tc>
        <w:tc>
          <w:tcPr>
            <w:tcW w:w="1526" w:type="dxa"/>
            <w:vAlign w:val="center"/>
          </w:tcPr>
          <w:p w14:paraId="0818B6BD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34" w:type="dxa"/>
            <w:vAlign w:val="center"/>
          </w:tcPr>
          <w:p w14:paraId="37272BDB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5 508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</w:tbl>
    <w:p w14:paraId="0CAF5E19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Calibri"/>
        </w:rPr>
      </w:pPr>
    </w:p>
    <w:p w14:paraId="3EB98D2B" w14:textId="77777777" w:rsidR="002B247F" w:rsidRPr="00866585" w:rsidRDefault="002B247F" w:rsidP="002B247F">
      <w:pPr>
        <w:tabs>
          <w:tab w:val="left" w:pos="284"/>
        </w:tabs>
        <w:spacing w:after="0"/>
        <w:rPr>
          <w:rFonts w:ascii="Calibri" w:eastAsia="Times New Roman" w:hAnsi="Calibri" w:cs="Calibri"/>
        </w:rPr>
      </w:pPr>
      <w:r w:rsidRPr="00866585">
        <w:rPr>
          <w:rFonts w:ascii="Calibri" w:eastAsia="Calibri" w:hAnsi="Calibri" w:cs="Calibri"/>
        </w:rPr>
        <w:t xml:space="preserve">2. </w:t>
      </w:r>
      <w:r w:rsidRPr="00866585">
        <w:rPr>
          <w:rFonts w:ascii="Calibri" w:eastAsia="Calibri" w:hAnsi="Calibri" w:cs="Calibri"/>
        </w:rPr>
        <w:tab/>
        <w:t>Duljina prostorne dijagonale kvadratne prizme je</w:t>
      </w:r>
      <w:r w:rsidRPr="00866585">
        <w:rPr>
          <w:rFonts w:ascii="Calibri" w:eastAsia="Calibri" w:hAnsi="Calibri" w:cs="Times New Roman"/>
          <w:position w:val="-6"/>
        </w:rPr>
        <w:object w:dxaOrig="540" w:dyaOrig="320" w14:anchorId="19B80DE2">
          <v:shape id="_x0000_i1025" type="#_x0000_t75" style="width:23.25pt;height:15.75pt" o:ole="">
            <v:imagedata r:id="rId7" o:title=""/>
          </v:shape>
          <o:OLEObject Type="Embed" ProgID="Equation.DSMT4" ShapeID="_x0000_i1025" DrawAspect="Content" ObjectID="_1697307480" r:id="rId8"/>
        </w:object>
      </w:r>
      <w:r w:rsidRPr="00866585">
        <w:rPr>
          <w:rFonts w:ascii="Calibri" w:eastAsia="Calibri" w:hAnsi="Calibri" w:cs="Times New Roman"/>
        </w:rPr>
        <w:t>dm</w:t>
      </w:r>
      <w:r w:rsidRPr="00866585">
        <w:rPr>
          <w:rFonts w:ascii="Calibri" w:eastAsia="Times New Roman" w:hAnsi="Calibri" w:cs="Calibri"/>
        </w:rPr>
        <w:t xml:space="preserve">, a duljina osnovnog brida je 20 cm. </w:t>
      </w:r>
    </w:p>
    <w:p w14:paraId="6F698B47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Calibri"/>
        </w:rPr>
      </w:pPr>
      <w:r w:rsidRPr="00866585">
        <w:rPr>
          <w:rFonts w:ascii="Calibri" w:eastAsia="Times New Roman" w:hAnsi="Calibri" w:cs="Calibri"/>
        </w:rPr>
        <w:tab/>
        <w:t xml:space="preserve">Izračunajte oplošje i volumen te kvadratne prizme. </w:t>
      </w:r>
    </w:p>
    <w:p w14:paraId="3F1108C5" w14:textId="77777777" w:rsidR="002B247F" w:rsidRPr="00866585" w:rsidRDefault="002B247F" w:rsidP="002B247F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Calibri"/>
        </w:rPr>
        <w:tab/>
      </w:r>
      <w:r w:rsidRPr="00866585">
        <w:rPr>
          <w:rFonts w:ascii="Calibri" w:eastAsia="Calibri" w:hAnsi="Calibri" w:cs="Times New Roman"/>
          <w:noProof/>
          <w:lang w:eastAsia="hr-HR"/>
        </w:rPr>
        <w:drawing>
          <wp:inline distT="0" distB="0" distL="0" distR="0" wp14:anchorId="4069F46B" wp14:editId="3BD2812A">
            <wp:extent cx="1391285" cy="1841421"/>
            <wp:effectExtent l="0" t="0" r="0" b="6985"/>
            <wp:docPr id="15568" name="Slika 15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19354" t="10351" r="59160" b="43013"/>
                    <a:stretch/>
                  </pic:blipFill>
                  <pic:spPr bwMode="auto">
                    <a:xfrm>
                      <a:off x="0" y="0"/>
                      <a:ext cx="1392139" cy="18425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66585">
        <w:rPr>
          <w:rFonts w:ascii="Calibri" w:eastAsia="Calibri" w:hAnsi="Calibri" w:cs="Calibri"/>
        </w:rPr>
        <w:t xml:space="preserve"> </w:t>
      </w:r>
    </w:p>
    <w:p w14:paraId="0B8A4FA7" w14:textId="77777777" w:rsidR="002B247F" w:rsidRPr="00866585" w:rsidRDefault="002B247F" w:rsidP="002B247F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 xml:space="preserve">3. </w:t>
      </w:r>
      <w:r w:rsidRPr="00866585">
        <w:rPr>
          <w:rFonts w:ascii="Calibri" w:eastAsia="Calibri" w:hAnsi="Calibri" w:cs="Calibri"/>
        </w:rPr>
        <w:tab/>
        <w:t xml:space="preserve">Posuda za cvijeće je oblika kvadratne prizme osnovnog brida duljine 50 cm i visine 0.8 m. Koliko je </w:t>
      </w:r>
    </w:p>
    <w:p w14:paraId="541E643A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Calibri"/>
        </w:rPr>
      </w:pPr>
      <w:r w:rsidRPr="00866585">
        <w:rPr>
          <w:rFonts w:ascii="Calibri" w:eastAsia="Calibri" w:hAnsi="Calibri" w:cs="Calibri"/>
        </w:rPr>
        <w:tab/>
        <w:t xml:space="preserve">zemlje za cvijeće potrebno kupiti ukoliko želimo posudu napuniti zemljom do </w:t>
      </w:r>
      <w:r w:rsidRPr="00866585">
        <w:rPr>
          <w:rFonts w:ascii="Calibri" w:eastAsia="Calibri" w:hAnsi="Calibri" w:cs="Times New Roman"/>
          <w:position w:val="-22"/>
        </w:rPr>
        <w:object w:dxaOrig="220" w:dyaOrig="580" w14:anchorId="44F96088">
          <v:shape id="_x0000_i1026" type="#_x0000_t75" style="width:8.25pt;height:30pt" o:ole="">
            <v:imagedata r:id="rId10" o:title=""/>
          </v:shape>
          <o:OLEObject Type="Embed" ProgID="Equation.DSMT4" ShapeID="_x0000_i1026" DrawAspect="Content" ObjectID="_1697307481" r:id="rId11"/>
        </w:object>
      </w:r>
      <w:r w:rsidRPr="00866585">
        <w:rPr>
          <w:rFonts w:ascii="Calibri" w:eastAsia="Calibri" w:hAnsi="Calibri" w:cs="Calibri"/>
        </w:rPr>
        <w:t xml:space="preserve"> </w:t>
      </w:r>
      <w:r w:rsidRPr="00866585">
        <w:rPr>
          <w:rFonts w:ascii="Calibri" w:eastAsia="Times New Roman" w:hAnsi="Calibri" w:cs="Calibri"/>
        </w:rPr>
        <w:t>njezine visine?</w:t>
      </w:r>
    </w:p>
    <w:p w14:paraId="2CF7E581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Calibri"/>
        </w:rPr>
      </w:pPr>
    </w:p>
    <w:p w14:paraId="3D2C56F0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Calibri"/>
        </w:rPr>
      </w:pPr>
    </w:p>
    <w:p w14:paraId="690FFD31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Calibri"/>
        </w:rPr>
      </w:pPr>
    </w:p>
    <w:p w14:paraId="25712FFF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Calibri"/>
        </w:rPr>
      </w:pPr>
    </w:p>
    <w:p w14:paraId="024B1265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Calibri"/>
        </w:rPr>
      </w:pPr>
    </w:p>
    <w:p w14:paraId="150D6E7B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Calibri"/>
        </w:rPr>
      </w:pPr>
    </w:p>
    <w:p w14:paraId="3F542A98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Calibri"/>
        </w:rPr>
      </w:pPr>
    </w:p>
    <w:p w14:paraId="1AF2E5C2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Calibri"/>
        </w:rPr>
      </w:pPr>
    </w:p>
    <w:p w14:paraId="73650376" w14:textId="77777777" w:rsidR="002B247F" w:rsidRPr="00866585" w:rsidRDefault="002B247F" w:rsidP="002B247F">
      <w:pPr>
        <w:tabs>
          <w:tab w:val="left" w:pos="284"/>
        </w:tabs>
        <w:spacing w:after="0"/>
        <w:rPr>
          <w:rFonts w:ascii="Calibri" w:eastAsia="Calibri" w:hAnsi="Calibri" w:cs="Calibri"/>
        </w:rPr>
      </w:pPr>
    </w:p>
    <w:p w14:paraId="0542CAB8" w14:textId="77777777" w:rsidR="002B247F" w:rsidRPr="00866585" w:rsidRDefault="002B247F" w:rsidP="002B247F">
      <w:pPr>
        <w:rPr>
          <w:rFonts w:ascii="Calibri" w:eastAsia="Calibri" w:hAnsi="Calibri" w:cs="Times New Roman"/>
          <w:b/>
          <w:color w:val="000000"/>
        </w:rPr>
      </w:pPr>
      <w:r w:rsidRPr="00866585">
        <w:rPr>
          <w:rFonts w:ascii="Calibri" w:eastAsia="Calibri" w:hAnsi="Calibri" w:cs="Times New Roman"/>
          <w:b/>
          <w:color w:val="000000"/>
        </w:rPr>
        <w:lastRenderedPageBreak/>
        <w:t>Dodatni zadatci</w:t>
      </w:r>
    </w:p>
    <w:p w14:paraId="6E67AA44" w14:textId="77777777" w:rsidR="002B247F" w:rsidRPr="00866585" w:rsidRDefault="002B247F" w:rsidP="002B247F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>1.</w:t>
      </w:r>
      <w:r w:rsidRPr="00866585">
        <w:rPr>
          <w:rFonts w:ascii="Calibri" w:eastAsia="Calibri" w:hAnsi="Calibri" w:cs="Times New Roman"/>
          <w:color w:val="000000"/>
        </w:rPr>
        <w:tab/>
        <w:t xml:space="preserve">Zadana je kvadratna prizma kojoj je duljina osnovnog brida dvostruko manja od duljine njezine visine. </w:t>
      </w:r>
    </w:p>
    <w:p w14:paraId="19FBE01A" w14:textId="77777777" w:rsidR="002B247F" w:rsidRPr="00866585" w:rsidRDefault="002B247F" w:rsidP="002B247F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ab/>
        <w:t>Koliko je oplošje i obujam te kvadratne prime ako je duljina prostorne dijagonale 12 dm ?</w:t>
      </w:r>
    </w:p>
    <w:p w14:paraId="6ED10069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309BA79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7439764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7138C3A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3F7700D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6927A8A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C73D57A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12D17EE4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09FDB4F1" w14:textId="77777777" w:rsidR="002B247F" w:rsidRPr="00866585" w:rsidRDefault="002B247F" w:rsidP="002B247F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>2.  Dijagonalni presjek kvadratne prizme je kvadrat površine 100 cm</w:t>
      </w:r>
      <w:r w:rsidRPr="00866585">
        <w:rPr>
          <w:rFonts w:ascii="Calibri" w:eastAsia="Calibri" w:hAnsi="Calibri" w:cs="Times New Roman"/>
          <w:color w:val="000000"/>
          <w:vertAlign w:val="superscript"/>
        </w:rPr>
        <w:t>2</w:t>
      </w:r>
      <w:r w:rsidRPr="00866585">
        <w:rPr>
          <w:rFonts w:ascii="Calibri" w:eastAsia="Calibri" w:hAnsi="Calibri" w:cs="Times New Roman"/>
          <w:color w:val="000000"/>
        </w:rPr>
        <w:t>. Izračunajte oplošje i obujam te</w:t>
      </w:r>
    </w:p>
    <w:p w14:paraId="6513394C" w14:textId="77777777" w:rsidR="002B247F" w:rsidRPr="00866585" w:rsidRDefault="002B247F" w:rsidP="002B247F">
      <w:pPr>
        <w:tabs>
          <w:tab w:val="left" w:pos="284"/>
        </w:tabs>
        <w:spacing w:after="0"/>
        <w:rPr>
          <w:rFonts w:ascii="Calibri" w:eastAsia="Calibri" w:hAnsi="Calibri" w:cs="Calibri"/>
          <w:color w:val="212529"/>
          <w:shd w:val="clear" w:color="auto" w:fill="FFFFFF"/>
        </w:rPr>
      </w:pPr>
      <w:r w:rsidRPr="00866585">
        <w:rPr>
          <w:rFonts w:ascii="Calibri" w:eastAsia="Calibri" w:hAnsi="Calibri" w:cs="Times New Roman"/>
          <w:color w:val="000000"/>
        </w:rPr>
        <w:tab/>
        <w:t>kvadratne prizme.</w:t>
      </w:r>
    </w:p>
    <w:p w14:paraId="2D89F7D8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Calibri"/>
          <w:color w:val="212529"/>
          <w:shd w:val="clear" w:color="auto" w:fill="FFFFFF"/>
        </w:rPr>
      </w:pPr>
      <w:r w:rsidRPr="00866585">
        <w:rPr>
          <w:rFonts w:ascii="Calibri" w:eastAsia="Calibri" w:hAnsi="Calibri" w:cs="Calibri"/>
          <w:color w:val="212529"/>
          <w:shd w:val="clear" w:color="auto" w:fill="FFFFFF"/>
        </w:rPr>
        <w:tab/>
      </w:r>
    </w:p>
    <w:p w14:paraId="20F5EE24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Calibri"/>
          <w:color w:val="000000"/>
        </w:rPr>
      </w:pPr>
    </w:p>
    <w:p w14:paraId="15BD984C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5885E73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7B9C1626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2E0AAEBC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ADE30BF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900F00B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6405BC1F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B0EE134" w14:textId="77777777" w:rsidR="002B247F" w:rsidRPr="00866585" w:rsidRDefault="002B247F" w:rsidP="002B247F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>3.</w:t>
      </w:r>
      <w:r w:rsidRPr="00866585">
        <w:rPr>
          <w:rFonts w:ascii="Calibri" w:eastAsia="Calibri" w:hAnsi="Calibri" w:cs="Times New Roman"/>
          <w:color w:val="000000"/>
        </w:rPr>
        <w:tab/>
      </w:r>
      <w:r w:rsidRPr="00866585">
        <w:rPr>
          <w:rFonts w:ascii="Calibri" w:eastAsia="Calibri" w:hAnsi="Calibri" w:cs="Calibri"/>
          <w:color w:val="212529"/>
          <w:shd w:val="clear" w:color="auto" w:fill="FFFFFF"/>
        </w:rPr>
        <w:t>Koliko se primijeni volumen kvadratne prizme ukoliko se duljina osnovnog brida smanji 5 puta ?</w:t>
      </w:r>
    </w:p>
    <w:p w14:paraId="14E26FF8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DEE3C08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781EEED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5EB7C2C7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AB82D7A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16B56B5A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8E420DB" w14:textId="77777777" w:rsidR="002B247F" w:rsidRPr="00866585" w:rsidRDefault="002B247F" w:rsidP="002B247F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72CD3E22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6D5909E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Times New Roman"/>
          <w:b/>
          <w:color w:val="000000"/>
        </w:rPr>
      </w:pPr>
    </w:p>
    <w:p w14:paraId="0A19D764" w14:textId="77777777" w:rsidR="002B247F" w:rsidRPr="00866585" w:rsidRDefault="002B247F" w:rsidP="002B247F">
      <w:pPr>
        <w:rPr>
          <w:rFonts w:ascii="Calibri" w:eastAsia="Calibri" w:hAnsi="Calibri" w:cs="Times New Roman"/>
          <w:b/>
          <w:color w:val="000000"/>
        </w:rPr>
      </w:pPr>
      <w:r w:rsidRPr="00866585">
        <w:rPr>
          <w:rFonts w:ascii="Calibri" w:eastAsia="Calibri" w:hAnsi="Calibri" w:cs="Times New Roman"/>
          <w:b/>
          <w:color w:val="000000"/>
        </w:rPr>
        <w:br w:type="page"/>
      </w:r>
      <w:r w:rsidRPr="00866585">
        <w:rPr>
          <w:rFonts w:ascii="Calibri" w:eastAsia="Calibri" w:hAnsi="Calibri" w:cs="Times New Roman"/>
          <w:b/>
          <w:color w:val="000000"/>
        </w:rPr>
        <w:lastRenderedPageBreak/>
        <w:t xml:space="preserve"> Dopunski zadatci</w:t>
      </w:r>
    </w:p>
    <w:p w14:paraId="1C68D093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>1.</w:t>
      </w:r>
      <w:r w:rsidRPr="00866585">
        <w:rPr>
          <w:rFonts w:ascii="Calibri" w:eastAsia="Calibri" w:hAnsi="Calibri" w:cs="Times New Roman"/>
          <w:color w:val="000000"/>
        </w:rPr>
        <w:tab/>
        <w:t>Povežite geometrijsko tijelo s njegovim imenom.</w:t>
      </w:r>
    </w:p>
    <w:tbl>
      <w:tblPr>
        <w:tblStyle w:val="Reetkatablice"/>
        <w:tblW w:w="9655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18"/>
        <w:gridCol w:w="3218"/>
        <w:gridCol w:w="3219"/>
      </w:tblGrid>
      <w:tr w:rsidR="002B247F" w:rsidRPr="00866585" w14:paraId="0AA14A0A" w14:textId="77777777" w:rsidTr="005746F8">
        <w:trPr>
          <w:trHeight w:val="2776"/>
        </w:trPr>
        <w:tc>
          <w:tcPr>
            <w:tcW w:w="3218" w:type="dxa"/>
            <w:vAlign w:val="center"/>
          </w:tcPr>
          <w:p w14:paraId="7C16688C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Calibri"/>
                <w:b/>
                <w:noProof/>
                <w:lang w:eastAsia="hr-HR"/>
              </w:rPr>
              <mc:AlternateContent>
                <mc:Choice Requires="wpg">
                  <w:drawing>
                    <wp:inline distT="0" distB="0" distL="0" distR="0" wp14:anchorId="15B20F5D" wp14:editId="6B0413DC">
                      <wp:extent cx="1465580" cy="1567815"/>
                      <wp:effectExtent l="0" t="0" r="0" b="0"/>
                      <wp:docPr id="112" name="Grupa 16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1465580" cy="1567815"/>
                                <a:chOff x="-108787" y="0"/>
                                <a:chExt cx="2092340" cy="2140130"/>
                              </a:xfrm>
                            </wpg:grpSpPr>
                            <wps:wsp>
                              <wps:cNvPr id="113" name="Kocka 113"/>
                              <wps:cNvSpPr/>
                              <wps:spPr>
                                <a:xfrm>
                                  <a:off x="284114" y="0"/>
                                  <a:ext cx="1331682" cy="1782049"/>
                                </a:xfrm>
                                <a:prstGeom prst="cube">
                                  <a:avLst>
                                    <a:gd name="adj" fmla="val 25000"/>
                                  </a:avLst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anchor="ctr"/>
                            </wps:wsp>
                            <wps:wsp>
                              <wps:cNvPr id="114" name="Ravni poveznik 114"/>
                              <wps:cNvCnPr/>
                              <wps:spPr>
                                <a:xfrm rot="5400000">
                                  <a:off x="-104148" y="737923"/>
                                  <a:ext cx="143998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5" name="Ravni poveznik 115"/>
                              <wps:cNvCnPr/>
                              <wps:spPr>
                                <a:xfrm>
                                  <a:off x="601559" y="1477225"/>
                                  <a:ext cx="100788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6" name="Ravni poveznik 116"/>
                              <wps:cNvCnPr/>
                              <wps:spPr>
                                <a:xfrm rot="5400000" flipH="1" flipV="1">
                                  <a:off x="309603" y="1475052"/>
                                  <a:ext cx="285514" cy="3174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17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8836" y="1551252"/>
                                  <a:ext cx="577750" cy="5888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E999105" w14:textId="77777777" w:rsidR="002B247F" w:rsidRDefault="002B247F" w:rsidP="002B247F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5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18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05803" y="1115809"/>
                                  <a:ext cx="577750" cy="9135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9453DF" w14:textId="77777777" w:rsidR="002B247F" w:rsidRDefault="002B247F" w:rsidP="002B247F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    </w:t>
                                    </w: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3   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19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08787" y="541876"/>
                                  <a:ext cx="577750" cy="644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0E703D1" w14:textId="77777777" w:rsidR="002B247F" w:rsidRDefault="002B247F" w:rsidP="002B247F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8 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5B20F5D" id="Grupa 160" o:spid="_x0000_s1031" style="width:115.4pt;height:123.45pt;mso-position-horizontal-relative:char;mso-position-vertical-relative:line" coordorigin="-1087" coordsize="20923,214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">
                      <v:shapetype id="_x0000_t16" coordsize="21600,21600" o:spt="16" adj="5400" path="m@0,l0@0,,21600@1,21600,21600@2,21600,xem0@0nfl@1@0,21600,em@1@0nfl@1,21600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mid height #0"/>
                          <v:f eqn="prod @1 1 2"/>
                          <v:f eqn="prod @2 1 2"/>
                          <v:f eqn="mid width #0"/>
                        </v:formulas>
                        <v:path o:extrusionok="f" gradientshapeok="t" limo="10800,10800" o:connecttype="custom" o:connectlocs="@6,0;@4,@0;0,@3;@4,21600;@1,@3;21600,@5" o:connectangles="270,270,180,90,0,0" textboxrect="0,@0,@1,21600"/>
                        <v:handles>
                          <v:h position="topLeft,#0" switch="" yrange="0,21600"/>
                        </v:handles>
                        <o:complex v:ext="view"/>
                      </v:shapetype>
                      <v:shape id="Kocka 113" o:spid="_x0000_s1032" type="#_x0000_t16" style="position:absolute;left:2841;width:13316;height:178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" filled="f" strokecolor="windowText" strokeweight="1.5pt"/>
                      <v:line id="Ravni poveznik 114" o:spid="_x0000_s1033" style="position:absolute;rotation:90;visibility:visible;mso-wrap-style:square" from="-1042,7379" to="13358,7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" strokecolor="windowText" strokeweight="1.5pt">
                        <v:stroke dashstyle="dash" joinstyle="miter"/>
                      </v:line>
                      <v:line id="Ravni poveznik 115" o:spid="_x0000_s1034" style="position:absolute;visibility:visible;mso-wrap-style:square" from="6015,14772" to="16094,14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" strokecolor="windowText" strokeweight="1.5pt">
                        <v:stroke dashstyle="dash" joinstyle="miter"/>
                      </v:line>
                      <v:line id="Ravni poveznik 116" o:spid="_x0000_s1035" style="position:absolute;rotation:90;flip:x y;visibility:visible;mso-wrap-style:square" from="3095,14751" to="5950,17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" strokecolor="windowText" strokeweight="1.5pt">
                        <v:stroke dashstyle="dash" joinstyle="miter"/>
                      </v:line>
                      <v:shape id="Text Box 27" o:spid="_x0000_s1036" type="#_x0000_t202" style="position:absolute;left:6288;top:15512;width:5777;height:5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" filled="f" stroked="f" strokeweight="1.5pt">
                        <v:textbox>
                          <w:txbxContent>
                            <w:p w14:paraId="5E999105" w14:textId="77777777" w:rsidR="002B247F" w:rsidRDefault="002B247F" w:rsidP="002B247F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5 cm</w:t>
                              </w:r>
                            </w:p>
                          </w:txbxContent>
                        </v:textbox>
                      </v:shape>
                      <v:shape id="Text Box 28" o:spid="_x0000_s1037" type="#_x0000_t202" style="position:absolute;left:14058;top:11158;width:5777;height:9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" filled="f" stroked="f" strokeweight="1.5pt">
                        <v:textbox>
                          <w:txbxContent>
                            <w:p w14:paraId="4B9453DF" w14:textId="77777777" w:rsidR="002B247F" w:rsidRDefault="002B247F" w:rsidP="002B247F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    </w:t>
                              </w: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3   </w:t>
                              </w:r>
                            </w:p>
                          </w:txbxContent>
                        </v:textbox>
                      </v:shape>
                      <v:shape id="Text Box 31" o:spid="_x0000_s1038" type="#_x0000_t202" style="position:absolute;left:-1087;top:5418;width:5776;height:6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" filled="f" stroked="f" strokeweight="1.5pt">
                        <v:textbox>
                          <w:txbxContent>
                            <w:p w14:paraId="20E703D1" w14:textId="77777777" w:rsidR="002B247F" w:rsidRDefault="002B247F" w:rsidP="002B247F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8 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218" w:type="dxa"/>
            <w:vAlign w:val="center"/>
          </w:tcPr>
          <w:p w14:paraId="02B5B833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Calibri"/>
                <w:b/>
                <w:noProof/>
                <w:lang w:eastAsia="hr-HR"/>
              </w:rPr>
              <mc:AlternateContent>
                <mc:Choice Requires="wpg">
                  <w:drawing>
                    <wp:inline distT="0" distB="0" distL="0" distR="0" wp14:anchorId="167ADE27" wp14:editId="02A94222">
                      <wp:extent cx="1239520" cy="1177290"/>
                      <wp:effectExtent l="0" t="0" r="0" b="3810"/>
                      <wp:docPr id="15570" name="Grupa 16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E22FBF70-8B95-4275-A3CB-7D0F92D8010C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1239520" cy="1177290"/>
                                <a:chOff x="0" y="0"/>
                                <a:chExt cx="2684704" cy="2361796"/>
                              </a:xfrm>
                            </wpg:grpSpPr>
                            <wps:wsp>
                              <wps:cNvPr id="15571" name="Line 7">
                                <a:extLst>
                                  <a:ext uri="{FF2B5EF4-FFF2-40B4-BE49-F238E27FC236}">
                                    <a16:creationId xmlns:a16="http://schemas.microsoft.com/office/drawing/2014/main" id="{0D4354A5-2D2E-4D87-B2CA-6B29319CBD4F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0" y="1833562"/>
                                  <a:ext cx="13906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72" name="Line 8">
                                <a:extLst>
                                  <a:ext uri="{FF2B5EF4-FFF2-40B4-BE49-F238E27FC236}">
                                    <a16:creationId xmlns:a16="http://schemas.microsoft.com/office/drawing/2014/main" id="{99069390-C0F2-4B9D-A54A-49F5DFCE147A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0" y="374650"/>
                                  <a:ext cx="1587" cy="14589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73" name="Line 9">
                                <a:extLst>
                                  <a:ext uri="{FF2B5EF4-FFF2-40B4-BE49-F238E27FC236}">
                                    <a16:creationId xmlns:a16="http://schemas.microsoft.com/office/drawing/2014/main" id="{784AF745-6A18-4161-A773-44675F67EC0F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0" y="374650"/>
                                  <a:ext cx="13906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74" name="Line 10">
                                <a:extLst>
                                  <a:ext uri="{FF2B5EF4-FFF2-40B4-BE49-F238E27FC236}">
                                    <a16:creationId xmlns:a16="http://schemas.microsoft.com/office/drawing/2014/main" id="{D464FAC0-209B-4DF7-A858-817297FDB322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1390650" y="374650"/>
                                  <a:ext cx="1587" cy="14589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75" name="Line 11">
                                <a:extLst>
                                  <a:ext uri="{FF2B5EF4-FFF2-40B4-BE49-F238E27FC236}">
                                    <a16:creationId xmlns:a16="http://schemas.microsoft.com/office/drawing/2014/main" id="{CB0A0F89-ADDA-4380-8D9E-5710AA662CDE}"/>
                                  </a:ext>
                                </a:extLst>
                              </wps:cNvPr>
                              <wps:cNvCnPr/>
                              <wps:spPr bwMode="auto">
                                <a:xfrm flipH="1">
                                  <a:off x="1390650" y="1465262"/>
                                  <a:ext cx="842962" cy="368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76" name="Line 12">
                                <a:extLst>
                                  <a:ext uri="{FF2B5EF4-FFF2-40B4-BE49-F238E27FC236}">
                                    <a16:creationId xmlns:a16="http://schemas.microsoft.com/office/drawing/2014/main" id="{CE637D4E-6032-4B2A-A6FA-DEE2753C7B18}"/>
                                  </a:ext>
                                </a:extLst>
                              </wps:cNvPr>
                              <wps:cNvCnPr/>
                              <wps:spPr bwMode="auto">
                                <a:xfrm flipH="1">
                                  <a:off x="1390650" y="0"/>
                                  <a:ext cx="842962" cy="374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77" name="Line 13">
                                <a:extLst>
                                  <a:ext uri="{FF2B5EF4-FFF2-40B4-BE49-F238E27FC236}">
                                    <a16:creationId xmlns:a16="http://schemas.microsoft.com/office/drawing/2014/main" id="{EA5CEE95-687A-4319-8A0E-8537296BF346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2233612" y="0"/>
                                  <a:ext cx="0" cy="14652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78" name="Line 14">
                                <a:extLst>
                                  <a:ext uri="{FF2B5EF4-FFF2-40B4-BE49-F238E27FC236}">
                                    <a16:creationId xmlns:a16="http://schemas.microsoft.com/office/drawing/2014/main" id="{477C558D-949F-404C-9B3B-909E78376BA6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835025" y="0"/>
                                  <a:ext cx="1398587" cy="15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79" name="Line 15">
                                <a:extLst>
                                  <a:ext uri="{FF2B5EF4-FFF2-40B4-BE49-F238E27FC236}">
                                    <a16:creationId xmlns:a16="http://schemas.microsoft.com/office/drawing/2014/main" id="{648C2174-399D-4C48-BF79-CD300C787484}"/>
                                  </a:ext>
                                </a:extLst>
                              </wps:cNvPr>
                              <wps:cNvCnPr/>
                              <wps:spPr bwMode="auto">
                                <a:xfrm flipH="1">
                                  <a:off x="0" y="0"/>
                                  <a:ext cx="835025" cy="374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80" name="Line 16">
                                <a:extLst>
                                  <a:ext uri="{FF2B5EF4-FFF2-40B4-BE49-F238E27FC236}">
                                    <a16:creationId xmlns:a16="http://schemas.microsoft.com/office/drawing/2014/main" id="{5D6DF695-16A4-4849-B280-460770C716D3}"/>
                                  </a:ext>
                                </a:extLst>
                              </wps:cNvPr>
                              <wps:cNvCnPr/>
                              <wps:spPr bwMode="auto">
                                <a:xfrm flipH="1">
                                  <a:off x="0" y="1465262"/>
                                  <a:ext cx="835025" cy="368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81" name="Line 17">
                                <a:extLst>
                                  <a:ext uri="{FF2B5EF4-FFF2-40B4-BE49-F238E27FC236}">
                                    <a16:creationId xmlns:a16="http://schemas.microsoft.com/office/drawing/2014/main" id="{7A3BFD90-C154-4E10-8B30-267FD4EC403A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835025" y="1465262"/>
                                  <a:ext cx="139858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82" name="Line 18">
                                <a:extLst>
                                  <a:ext uri="{FF2B5EF4-FFF2-40B4-BE49-F238E27FC236}">
                                    <a16:creationId xmlns:a16="http://schemas.microsoft.com/office/drawing/2014/main" id="{EF76AEE0-B179-4FEE-A4A0-5CF3F89BC4FB}"/>
                                  </a:ext>
                                </a:extLst>
                              </wps:cNvPr>
                              <wps:cNvCnPr/>
                              <wps:spPr bwMode="auto">
                                <a:xfrm>
                                  <a:off x="846423" y="1587"/>
                                  <a:ext cx="1588" cy="146526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83" name="Text Box 20">
                                <a:extLst>
                                  <a:ext uri="{FF2B5EF4-FFF2-40B4-BE49-F238E27FC236}">
                                    <a16:creationId xmlns:a16="http://schemas.microsoft.com/office/drawing/2014/main" id="{C7687A52-CE2B-444E-9D2A-BC2E959A3017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13525" y="1257681"/>
                                  <a:ext cx="620088" cy="88709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27BEC93" w14:textId="77777777" w:rsidR="002B247F" w:rsidRDefault="002B247F" w:rsidP="002B247F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5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5584" name="Text Box 21">
                                <a:extLst>
                                  <a:ext uri="{FF2B5EF4-FFF2-40B4-BE49-F238E27FC236}">
                                    <a16:creationId xmlns:a16="http://schemas.microsoft.com/office/drawing/2014/main" id="{86D1DED2-2067-4D5C-B8FB-1CBCAB2FDB32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70544" y="430806"/>
                                  <a:ext cx="614160" cy="7450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26826C" w14:textId="77777777" w:rsidR="002B247F" w:rsidRDefault="002B247F" w:rsidP="002B247F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5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5585" name="Text Box 27">
                                <a:extLst>
                                  <a:ext uri="{FF2B5EF4-FFF2-40B4-BE49-F238E27FC236}">
                                    <a16:creationId xmlns:a16="http://schemas.microsoft.com/office/drawing/2014/main" id="{5CDF7299-2045-4E10-A333-8C4B579EAFF2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3585" y="1528671"/>
                                  <a:ext cx="577727" cy="833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5AEEFFC" w14:textId="77777777" w:rsidR="002B247F" w:rsidRDefault="002B247F" w:rsidP="002B247F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5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67ADE27" id="Grupa 16" o:spid="_x0000_s1039" style="width:97.6pt;height:92.7pt;mso-position-horizontal-relative:char;mso-position-vertical-relative:line" coordsize="26847,236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">
                      <v:line id="Line 7" o:spid="_x0000_s1040" style="position:absolute;visibility:visible;mso-wrap-style:square" from="0,18335" to="13906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" strokecolor="windowText" strokeweight="1.5pt"/>
                      <v:line id="Line 8" o:spid="_x0000_s1041" style="position:absolute;visibility:visible;mso-wrap-style:square" from="0,3746" to="15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" strokecolor="windowText" strokeweight="1.5pt"/>
                      <v:line id="Line 9" o:spid="_x0000_s1042" style="position:absolute;visibility:visible;mso-wrap-style:square" from="0,3746" to="13906,3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" strokecolor="windowText" strokeweight="1.5pt"/>
                      <v:line id="Line 10" o:spid="_x0000_s1043" style="position:absolute;visibility:visible;mso-wrap-style:square" from="13906,3746" to="13922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" strokecolor="windowText" strokeweight="1.5pt"/>
                      <v:line id="Line 11" o:spid="_x0000_s1044" style="position:absolute;flip:x;visibility:visible;mso-wrap-style:square" from="13906,14652" to="22336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" strokecolor="windowText" strokeweight="1.5pt"/>
                      <v:line id="Line 12" o:spid="_x0000_s1045" style="position:absolute;flip:x;visibility:visible;mso-wrap-style:square" from="13906,0" to="22336,3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" strokecolor="windowText" strokeweight="1.5pt"/>
                      <v:line id="Line 13" o:spid="_x0000_s1046" style="position:absolute;visibility:visible;mso-wrap-style:square" from="22336,0" to="22336,1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" strokecolor="windowText" strokeweight="1.5pt"/>
                      <v:line id="Line 14" o:spid="_x0000_s1047" style="position:absolute;visibility:visible;mso-wrap-style:square" from="8350,0" to="22336,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" strokecolor="windowText" strokeweight="1.5pt"/>
                      <v:line id="Line 15" o:spid="_x0000_s1048" style="position:absolute;flip:x;visibility:visible;mso-wrap-style:square" from="0,0" to="8350,3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" strokecolor="windowText" strokeweight="1.5pt"/>
                      <v:line id="Line 16" o:spid="_x0000_s1049" style="position:absolute;flip:x;visibility:visible;mso-wrap-style:square" from="0,14652" to="8350,18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" strokecolor="windowText" strokeweight="1.5pt">
                        <v:stroke dashstyle="longDash"/>
                      </v:line>
                      <v:line id="Line 17" o:spid="_x0000_s1050" style="position:absolute;visibility:visible;mso-wrap-style:square" from="8350,14652" to="22336,1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" strokecolor="windowText" strokeweight="1.5pt">
                        <v:stroke dashstyle="longDash"/>
                      </v:line>
                      <v:line id="Line 18" o:spid="_x0000_s1051" style="position:absolute;visibility:visible;mso-wrap-style:square" from="8464,15" to="8480,14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" strokecolor="windowText" strokeweight="1.5pt">
                        <v:stroke dashstyle="longDash"/>
                      </v:line>
                      <v:shape id="Text Box 20" o:spid="_x0000_s1052" type="#_x0000_t202" style="position:absolute;left:16135;top:12576;width:6201;height:88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" filled="f" stroked="f" strokeweight="1.5pt">
                        <v:textbox>
                          <w:txbxContent>
                            <w:p w14:paraId="227BEC93" w14:textId="77777777" w:rsidR="002B247F" w:rsidRDefault="002B247F" w:rsidP="002B247F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5 cm</w:t>
                              </w:r>
                            </w:p>
                          </w:txbxContent>
                        </v:textbox>
                      </v:shape>
                      <v:shape id="Text Box 21" o:spid="_x0000_s1053" type="#_x0000_t202" style="position:absolute;left:20705;top:4308;width:6142;height:7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" filled="f" stroked="f" strokeweight="1.5pt">
                        <v:textbox>
                          <w:txbxContent>
                            <w:p w14:paraId="4626826C" w14:textId="77777777" w:rsidR="002B247F" w:rsidRDefault="002B247F" w:rsidP="002B247F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5 cm</w:t>
                              </w:r>
                            </w:p>
                          </w:txbxContent>
                        </v:textbox>
                      </v:shape>
                      <v:shape id="Text Box 27" o:spid="_x0000_s1054" type="#_x0000_t202" style="position:absolute;left:5235;top:15286;width:5778;height:83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" filled="f" stroked="f" strokeweight="1.5pt">
                        <v:textbox>
                          <w:txbxContent>
                            <w:p w14:paraId="45AEEFFC" w14:textId="77777777" w:rsidR="002B247F" w:rsidRDefault="002B247F" w:rsidP="002B247F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5 cm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219" w:type="dxa"/>
            <w:vAlign w:val="center"/>
          </w:tcPr>
          <w:p w14:paraId="10684164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Calibri"/>
                <w:b/>
                <w:noProof/>
                <w:lang w:eastAsia="hr-HR"/>
              </w:rPr>
              <mc:AlternateContent>
                <mc:Choice Requires="wpg">
                  <w:drawing>
                    <wp:inline distT="0" distB="0" distL="0" distR="0" wp14:anchorId="325ABC2A" wp14:editId="5DF1585F">
                      <wp:extent cx="1465580" cy="1581150"/>
                      <wp:effectExtent l="0" t="0" r="0" b="0"/>
                      <wp:docPr id="15586" name="Grupa 160">
                        <a:extLst xmlns:a="http://schemas.openxmlformats.org/drawingml/2006/main">
                          <a:ext uri="{FF2B5EF4-FFF2-40B4-BE49-F238E27FC236}">
                            <a16:creationId xmlns:a16="http://schemas.microsoft.com/office/drawing/2014/main" id="{2C0C2295-C108-4FDD-A357-AECEE21F5634}"/>
                          </a:ext>
                        </a:extLst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1465580" cy="1581150"/>
                                <a:chOff x="-108787" y="0"/>
                                <a:chExt cx="2092340" cy="2158333"/>
                              </a:xfrm>
                            </wpg:grpSpPr>
                            <wps:wsp>
                              <wps:cNvPr id="15587" name="Kocka 15587">
                                <a:extLst>
                                  <a:ext uri="{FF2B5EF4-FFF2-40B4-BE49-F238E27FC236}">
                                    <a16:creationId xmlns:a16="http://schemas.microsoft.com/office/drawing/2014/main" id="{371E6202-60ED-4D0E-B4BF-09FC69811840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284114" y="0"/>
                                  <a:ext cx="1331682" cy="1782049"/>
                                </a:xfrm>
                                <a:prstGeom prst="cube">
                                  <a:avLst>
                                    <a:gd name="adj" fmla="val 25000"/>
                                  </a:avLst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anchor="ctr"/>
                            </wps:wsp>
                            <wps:wsp>
                              <wps:cNvPr id="15588" name="Ravni poveznik 15588">
                                <a:extLst>
                                  <a:ext uri="{FF2B5EF4-FFF2-40B4-BE49-F238E27FC236}">
                                    <a16:creationId xmlns:a16="http://schemas.microsoft.com/office/drawing/2014/main" id="{2036A437-59DE-4511-87ED-F6B7BDFBADAB}"/>
                                  </a:ext>
                                </a:extLst>
                              </wps:cNvPr>
                              <wps:cNvCnPr/>
                              <wps:spPr>
                                <a:xfrm rot="5400000">
                                  <a:off x="-104148" y="737923"/>
                                  <a:ext cx="143998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589" name="Ravni poveznik 15589">
                                <a:extLst>
                                  <a:ext uri="{FF2B5EF4-FFF2-40B4-BE49-F238E27FC236}">
                                    <a16:creationId xmlns:a16="http://schemas.microsoft.com/office/drawing/2014/main" id="{C4C001B4-8ED4-4618-86C0-582CCD4B92B4}"/>
                                  </a:ext>
                                </a:extLst>
                              </wps:cNvPr>
                              <wps:cNvCnPr/>
                              <wps:spPr>
                                <a:xfrm>
                                  <a:off x="601559" y="1477225"/>
                                  <a:ext cx="100788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590" name="Ravni poveznik 15590">
                                <a:extLst>
                                  <a:ext uri="{FF2B5EF4-FFF2-40B4-BE49-F238E27FC236}">
                                    <a16:creationId xmlns:a16="http://schemas.microsoft.com/office/drawing/2014/main" id="{895C0184-9749-4CD6-8593-FBD5C6E16F5C}"/>
                                  </a:ext>
                                </a:extLst>
                              </wps:cNvPr>
                              <wps:cNvCnPr/>
                              <wps:spPr>
                                <a:xfrm rot="5400000" flipH="1" flipV="1">
                                  <a:off x="309603" y="1475052"/>
                                  <a:ext cx="285514" cy="3174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591" name="Text Box 27">
                                <a:extLst>
                                  <a:ext uri="{FF2B5EF4-FFF2-40B4-BE49-F238E27FC236}">
                                    <a16:creationId xmlns:a16="http://schemas.microsoft.com/office/drawing/2014/main" id="{BF036A0F-4AB6-49E7-951F-4EF33526344A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8836" y="1551252"/>
                                  <a:ext cx="577750" cy="6070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FC6FE8C" w14:textId="77777777" w:rsidR="002B247F" w:rsidRDefault="002B247F" w:rsidP="002B247F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5 cm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5592" name="Text Box 28">
                                <a:extLst>
                                  <a:ext uri="{FF2B5EF4-FFF2-40B4-BE49-F238E27FC236}">
                                    <a16:creationId xmlns:a16="http://schemas.microsoft.com/office/drawing/2014/main" id="{7663C6EB-E5D0-43B8-B07E-1F83997BFF32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05803" y="1115809"/>
                                  <a:ext cx="577750" cy="9135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B878CDE" w14:textId="77777777" w:rsidR="002B247F" w:rsidRDefault="002B247F" w:rsidP="002B247F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    </w:t>
                                    </w: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5   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  <wps:wsp>
                              <wps:cNvPr id="15593" name="Text Box 31">
                                <a:extLst>
                                  <a:ext uri="{FF2B5EF4-FFF2-40B4-BE49-F238E27FC236}">
                                    <a16:creationId xmlns:a16="http://schemas.microsoft.com/office/drawing/2014/main" id="{A520E04B-F32F-4124-984B-52BAD12445A9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08787" y="541876"/>
                                  <a:ext cx="577750" cy="644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DA76F8" w14:textId="77777777" w:rsidR="002B247F" w:rsidRDefault="002B247F" w:rsidP="002B247F">
                                    <w:pPr>
                                      <w:pStyle w:val="StandardWeb"/>
                                      <w:spacing w:before="216" w:after="0"/>
                                      <w:textAlignment w:val="baseline"/>
                                    </w:pPr>
                                    <w:r w:rsidRPr="00866585">
                                      <w:rPr>
                                        <w:rFonts w:ascii="Arial" w:hAnsi="Arial" w:cs="Arial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 xml:space="preserve">8 </w:t>
                                    </w:r>
                                  </w:p>
                                </w:txbxContent>
                              </wps:txbx>
                              <wps:bodyPr wrap="square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25ABC2A" id="_x0000_s1055" style="width:115.4pt;height:124.5pt;mso-position-horizontal-relative:char;mso-position-vertical-relative:line" coordorigin="-1087" coordsize="20923,215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">
                      <v:shape id="Kocka 15587" o:spid="_x0000_s1056" type="#_x0000_t16" style="position:absolute;left:2841;width:13316;height:178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" filled="f" strokecolor="windowText" strokeweight="1.5pt"/>
                      <v:line id="Ravni poveznik 15588" o:spid="_x0000_s1057" style="position:absolute;rotation:90;visibility:visible;mso-wrap-style:square" from="-1042,7379" to="13358,7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" strokecolor="windowText" strokeweight="1.5pt">
                        <v:stroke dashstyle="dash" joinstyle="miter"/>
                      </v:line>
                      <v:line id="Ravni poveznik 15589" o:spid="_x0000_s1058" style="position:absolute;visibility:visible;mso-wrap-style:square" from="6015,14772" to="16094,14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" strokecolor="windowText" strokeweight="1.5pt">
                        <v:stroke dashstyle="dash" joinstyle="miter"/>
                      </v:line>
                      <v:line id="Ravni poveznik 15590" o:spid="_x0000_s1059" style="position:absolute;rotation:90;flip:x y;visibility:visible;mso-wrap-style:square" from="3095,14751" to="5950,17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" strokecolor="windowText" strokeweight="1.5pt">
                        <v:stroke dashstyle="dash" joinstyle="miter"/>
                      </v:line>
                      <v:shape id="Text Box 27" o:spid="_x0000_s1060" type="#_x0000_t202" style="position:absolute;left:6288;top:15512;width:5777;height:60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" filled="f" stroked="f" strokeweight="1.5pt">
                        <v:textbox>
                          <w:txbxContent>
                            <w:p w14:paraId="2FC6FE8C" w14:textId="77777777" w:rsidR="002B247F" w:rsidRDefault="002B247F" w:rsidP="002B247F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5 cm</w:t>
                              </w:r>
                            </w:p>
                          </w:txbxContent>
                        </v:textbox>
                      </v:shape>
                      <v:shape id="Text Box 28" o:spid="_x0000_s1061" type="#_x0000_t202" style="position:absolute;left:14058;top:11158;width:5777;height:9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" filled="f" stroked="f" strokeweight="1.5pt">
                        <v:textbox>
                          <w:txbxContent>
                            <w:p w14:paraId="6B878CDE" w14:textId="77777777" w:rsidR="002B247F" w:rsidRDefault="002B247F" w:rsidP="002B247F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    </w:t>
                              </w: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5   </w:t>
                              </w:r>
                            </w:p>
                          </w:txbxContent>
                        </v:textbox>
                      </v:shape>
                      <v:shape id="Text Box 31" o:spid="_x0000_s1062" type="#_x0000_t202" style="position:absolute;left:-1087;top:5418;width:5776;height:6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" filled="f" stroked="f" strokeweight="1.5pt">
                        <v:textbox>
                          <w:txbxContent>
                            <w:p w14:paraId="4BDA76F8" w14:textId="77777777" w:rsidR="002B247F" w:rsidRDefault="002B247F" w:rsidP="002B247F">
                              <w:pPr>
                                <w:pStyle w:val="StandardWeb"/>
                                <w:spacing w:before="216" w:after="0"/>
                                <w:textAlignment w:val="baseline"/>
                              </w:pPr>
                              <w:r w:rsidRPr="00866585">
                                <w:rPr>
                                  <w:rFonts w:ascii="Arial" w:hAnsi="Arial" w:cs="Arial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 xml:space="preserve">8 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2B247F" w:rsidRPr="00866585" w14:paraId="03EFF27A" w14:textId="77777777" w:rsidTr="005746F8">
        <w:trPr>
          <w:trHeight w:val="575"/>
        </w:trPr>
        <w:tc>
          <w:tcPr>
            <w:tcW w:w="3218" w:type="dxa"/>
            <w:vAlign w:val="center"/>
          </w:tcPr>
          <w:p w14:paraId="68A2084B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bCs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bCs/>
                <w:color w:val="000000"/>
              </w:rPr>
              <w:t>KVADAR</w:t>
            </w:r>
          </w:p>
        </w:tc>
        <w:tc>
          <w:tcPr>
            <w:tcW w:w="3218" w:type="dxa"/>
            <w:vAlign w:val="center"/>
          </w:tcPr>
          <w:p w14:paraId="2B251AF6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bCs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bCs/>
                <w:color w:val="000000"/>
              </w:rPr>
              <w:t>PRAVILNA ČETVEROSTRANA PRIZMA</w:t>
            </w:r>
          </w:p>
        </w:tc>
        <w:tc>
          <w:tcPr>
            <w:tcW w:w="3219" w:type="dxa"/>
            <w:vAlign w:val="center"/>
          </w:tcPr>
          <w:p w14:paraId="4988108E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bCs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bCs/>
                <w:color w:val="000000"/>
              </w:rPr>
              <w:t>KOCKA</w:t>
            </w:r>
          </w:p>
        </w:tc>
      </w:tr>
    </w:tbl>
    <w:p w14:paraId="2735F276" w14:textId="77777777" w:rsidR="002B247F" w:rsidRPr="00866585" w:rsidRDefault="002B247F" w:rsidP="002B247F">
      <w:pPr>
        <w:tabs>
          <w:tab w:val="left" w:pos="1331"/>
        </w:tabs>
        <w:spacing w:after="200" w:line="276" w:lineRule="auto"/>
        <w:contextualSpacing/>
        <w:rPr>
          <w:rFonts w:ascii="Calibri" w:eastAsia="Calibri" w:hAnsi="Calibri" w:cs="Times New Roman"/>
          <w:b/>
          <w:color w:val="000000"/>
        </w:rPr>
      </w:pPr>
    </w:p>
    <w:p w14:paraId="5BA35EEC" w14:textId="77777777" w:rsidR="002B247F" w:rsidRPr="00866585" w:rsidRDefault="002B247F" w:rsidP="002B247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Calibri"/>
          <w:b/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ED81F70" wp14:editId="143AC6E2">
                <wp:simplePos x="0" y="0"/>
                <wp:positionH relativeFrom="margin">
                  <wp:posOffset>-186690</wp:posOffset>
                </wp:positionH>
                <wp:positionV relativeFrom="paragraph">
                  <wp:posOffset>315595</wp:posOffset>
                </wp:positionV>
                <wp:extent cx="1838325" cy="1570990"/>
                <wp:effectExtent l="0" t="0" r="0" b="0"/>
                <wp:wrapNone/>
                <wp:docPr id="15594" name="Grupa 160">
                  <a:extLst xmlns:a="http://schemas.openxmlformats.org/drawingml/2006/main">
                    <a:ext uri="{FF2B5EF4-FFF2-40B4-BE49-F238E27FC236}">
                      <a16:creationId xmlns:a16="http://schemas.microsoft.com/office/drawing/2014/main" id="{2C0C2295-C108-4FDD-A357-AECEE21F5634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838325" cy="1570990"/>
                          <a:chOff x="-389602" y="0"/>
                          <a:chExt cx="2685470" cy="2328870"/>
                        </a:xfrm>
                      </wpg:grpSpPr>
                      <wps:wsp>
                        <wps:cNvPr id="15595" name="Kocka 15595">
                          <a:extLst>
                            <a:ext uri="{FF2B5EF4-FFF2-40B4-BE49-F238E27FC236}">
                              <a16:creationId xmlns:a16="http://schemas.microsoft.com/office/drawing/2014/main" id="{371E6202-60ED-4D0E-B4BF-09FC69811840}"/>
                            </a:ext>
                          </a:extLst>
                        </wps:cNvPr>
                        <wps:cNvSpPr/>
                        <wps:spPr>
                          <a:xfrm>
                            <a:off x="284114" y="0"/>
                            <a:ext cx="1331682" cy="1782049"/>
                          </a:xfrm>
                          <a:prstGeom prst="cube">
                            <a:avLst>
                              <a:gd name="adj" fmla="val 25000"/>
                            </a:avLst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anchor="ctr"/>
                      </wps:wsp>
                      <wps:wsp>
                        <wps:cNvPr id="15596" name="Ravni poveznik 15596">
                          <a:extLst>
                            <a:ext uri="{FF2B5EF4-FFF2-40B4-BE49-F238E27FC236}">
                              <a16:creationId xmlns:a16="http://schemas.microsoft.com/office/drawing/2014/main" id="{2036A437-59DE-4511-87ED-F6B7BDFBADAB}"/>
                            </a:ext>
                          </a:extLst>
                        </wps:cNvPr>
                        <wps:cNvCnPr/>
                        <wps:spPr>
                          <a:xfrm rot="5400000">
                            <a:off x="-104148" y="737923"/>
                            <a:ext cx="1439984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5597" name="Ravni poveznik 15597">
                          <a:extLst>
                            <a:ext uri="{FF2B5EF4-FFF2-40B4-BE49-F238E27FC236}">
                              <a16:creationId xmlns:a16="http://schemas.microsoft.com/office/drawing/2014/main" id="{C4C001B4-8ED4-4618-86C0-582CCD4B92B4}"/>
                            </a:ext>
                          </a:extLst>
                        </wps:cNvPr>
                        <wps:cNvCnPr/>
                        <wps:spPr>
                          <a:xfrm>
                            <a:off x="601559" y="1477225"/>
                            <a:ext cx="1007888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5598" name="Ravni poveznik 15598">
                          <a:extLst>
                            <a:ext uri="{FF2B5EF4-FFF2-40B4-BE49-F238E27FC236}">
                              <a16:creationId xmlns:a16="http://schemas.microsoft.com/office/drawing/2014/main" id="{895C0184-9749-4CD6-8593-FBD5C6E16F5C}"/>
                            </a:ext>
                          </a:extLst>
                        </wps:cNvPr>
                        <wps:cNvCnPr/>
                        <wps:spPr>
                          <a:xfrm rot="5400000" flipH="1" flipV="1">
                            <a:off x="309603" y="1475052"/>
                            <a:ext cx="285514" cy="317445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5599" name="Text Box 27">
                          <a:extLst>
                            <a:ext uri="{FF2B5EF4-FFF2-40B4-BE49-F238E27FC236}">
                              <a16:creationId xmlns:a16="http://schemas.microsoft.com/office/drawing/2014/main" id="{BF036A0F-4AB6-49E7-951F-4EF33526344A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auto">
                          <a:xfrm>
                            <a:off x="493773" y="1550625"/>
                            <a:ext cx="901931" cy="778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CBD282" w14:textId="77777777" w:rsidR="002B247F" w:rsidRPr="00866585" w:rsidRDefault="002B247F" w:rsidP="002B247F">
                              <w:pPr>
                                <w:pStyle w:val="StandardWeb"/>
                                <w:spacing w:before="216" w:after="0"/>
                                <w:textAlignment w:val="baseline"/>
                                <w:rPr>
                                  <w:rFonts w:ascii="Calibri" w:hAnsi="Calibri" w:cs="Calibri"/>
                                  <w:sz w:val="22"/>
                                  <w:szCs w:val="22"/>
                                </w:rPr>
                              </w:pPr>
                              <w:r w:rsidRPr="00866585">
                                <w:rPr>
                                  <w:rFonts w:ascii="Calibri" w:hAnsi="Calibri" w:cs="Calibri"/>
                                  <w:i/>
                                  <w:iCs/>
                                  <w:color w:val="000000"/>
                                  <w:kern w:val="24"/>
                                  <w:sz w:val="22"/>
                                  <w:szCs w:val="22"/>
                                </w:rPr>
                                <w:t>2 cm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15600" name="Text Box 28">
                          <a:extLst>
                            <a:ext uri="{FF2B5EF4-FFF2-40B4-BE49-F238E27FC236}">
                              <a16:creationId xmlns:a16="http://schemas.microsoft.com/office/drawing/2014/main" id="{7663C6EB-E5D0-43B8-B07E-1F83997BFF32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auto">
                          <a:xfrm>
                            <a:off x="1182965" y="1232867"/>
                            <a:ext cx="1112903" cy="1011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394F77" w14:textId="77777777" w:rsidR="002B247F" w:rsidRPr="00866585" w:rsidRDefault="002B247F" w:rsidP="002B247F">
                              <w:pPr>
                                <w:pStyle w:val="StandardWeb"/>
                                <w:spacing w:before="216" w:after="0"/>
                                <w:textAlignment w:val="baseline"/>
                                <w:rPr>
                                  <w:rFonts w:ascii="Calibri" w:hAnsi="Calibri" w:cs="Calibri"/>
                                  <w:sz w:val="22"/>
                                  <w:szCs w:val="22"/>
                                </w:rPr>
                              </w:pPr>
                              <w:r w:rsidRPr="00866585">
                                <w:rPr>
                                  <w:rFonts w:ascii="Calibri" w:hAnsi="Calibri" w:cs="Calibri"/>
                                  <w:i/>
                                  <w:iCs/>
                                  <w:color w:val="000000"/>
                                  <w:kern w:val="24"/>
                                  <w:sz w:val="22"/>
                                  <w:szCs w:val="22"/>
                                </w:rPr>
                                <w:t xml:space="preserve">    </w:t>
                              </w:r>
                              <w:r w:rsidRPr="00866585">
                                <w:rPr>
                                  <w:rFonts w:ascii="Calibri" w:hAnsi="Calibri" w:cs="Calibri"/>
                                  <w:i/>
                                  <w:iCs/>
                                  <w:color w:val="000000"/>
                                  <w:kern w:val="24"/>
                                  <w:sz w:val="22"/>
                                  <w:szCs w:val="22"/>
                                </w:rPr>
                                <w:t xml:space="preserve">2 cm   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15601" name="Text Box 31">
                          <a:extLst>
                            <a:ext uri="{FF2B5EF4-FFF2-40B4-BE49-F238E27FC236}">
                              <a16:creationId xmlns:a16="http://schemas.microsoft.com/office/drawing/2014/main" id="{A520E04B-F32F-4124-984B-52BAD12445A9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auto">
                          <a:xfrm>
                            <a:off x="-389602" y="612746"/>
                            <a:ext cx="883375" cy="644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7C3805" w14:textId="77777777" w:rsidR="002B247F" w:rsidRPr="00866585" w:rsidRDefault="002B247F" w:rsidP="002B247F">
                              <w:pPr>
                                <w:pStyle w:val="StandardWeb"/>
                                <w:spacing w:before="216" w:after="0"/>
                                <w:textAlignment w:val="baseline"/>
                                <w:rPr>
                                  <w:rFonts w:ascii="Calibri" w:hAnsi="Calibri" w:cs="Calibri"/>
                                  <w:sz w:val="22"/>
                                  <w:szCs w:val="22"/>
                                </w:rPr>
                              </w:pPr>
                              <w:r w:rsidRPr="00866585">
                                <w:rPr>
                                  <w:rFonts w:ascii="Calibri" w:hAnsi="Calibri" w:cs="Calibri"/>
                                  <w:i/>
                                  <w:iCs/>
                                  <w:color w:val="000000"/>
                                  <w:kern w:val="24"/>
                                  <w:sz w:val="22"/>
                                  <w:szCs w:val="22"/>
                                </w:rPr>
                                <w:t>4 cm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ED81F70" id="_x0000_s1063" style="position:absolute;margin-left:-14.7pt;margin-top:24.85pt;width:144.75pt;height:123.7pt;z-index:251659264;mso-position-horizontal-relative:margin;mso-position-vertical-relative:text;mso-width-relative:margin;mso-height-relative:margin" coordorigin="-3896" coordsize="26854,23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">
                <v:shape id="Kocka 15595" o:spid="_x0000_s1064" type="#_x0000_t16" style="position:absolute;left:2841;width:13316;height:178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" filled="f" strokecolor="windowText" strokeweight="1.5pt"/>
                <v:line id="Ravni poveznik 15596" o:spid="_x0000_s1065" style="position:absolute;rotation:90;visibility:visible;mso-wrap-style:square" from="-1042,7379" to="13358,7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" strokecolor="windowText" strokeweight="1.5pt">
                  <v:stroke dashstyle="dash" joinstyle="miter"/>
                </v:line>
                <v:line id="Ravni poveznik 15597" o:spid="_x0000_s1066" style="position:absolute;visibility:visible;mso-wrap-style:square" from="6015,14772" to="16094,14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" strokecolor="windowText" strokeweight="1.5pt">
                  <v:stroke dashstyle="dash" joinstyle="miter"/>
                </v:line>
                <v:line id="Ravni poveznik 15598" o:spid="_x0000_s1067" style="position:absolute;rotation:90;flip:x y;visibility:visible;mso-wrap-style:square" from="3095,14751" to="5950,17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" strokecolor="windowText" strokeweight="1.5pt">
                  <v:stroke dashstyle="dash" joinstyle="miter"/>
                </v:line>
                <v:shape id="Text Box 27" o:spid="_x0000_s1068" type="#_x0000_t202" style="position:absolute;left:4937;top:15506;width:9020;height:77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" filled="f" stroked="f" strokeweight="1.5pt">
                  <v:textbox>
                    <w:txbxContent>
                      <w:p w14:paraId="48CBD282" w14:textId="77777777" w:rsidR="002B247F" w:rsidRPr="00866585" w:rsidRDefault="002B247F" w:rsidP="002B247F">
                        <w:pPr>
                          <w:pStyle w:val="StandardWeb"/>
                          <w:spacing w:before="216" w:after="0"/>
                          <w:textAlignment w:val="baseline"/>
                          <w:rPr>
                            <w:rFonts w:ascii="Calibri" w:hAnsi="Calibri" w:cs="Calibri"/>
                            <w:sz w:val="22"/>
                            <w:szCs w:val="22"/>
                          </w:rPr>
                        </w:pPr>
                        <w:r w:rsidRPr="00866585">
                          <w:rPr>
                            <w:rFonts w:ascii="Calibri" w:hAnsi="Calibri" w:cs="Calibri"/>
                            <w:i/>
                            <w:iCs/>
                            <w:color w:val="000000"/>
                            <w:kern w:val="24"/>
                            <w:sz w:val="22"/>
                            <w:szCs w:val="22"/>
                          </w:rPr>
                          <w:t>2 cm</w:t>
                        </w:r>
                      </w:p>
                    </w:txbxContent>
                  </v:textbox>
                </v:shape>
                <v:shape id="Text Box 28" o:spid="_x0000_s1069" type="#_x0000_t202" style="position:absolute;left:11829;top:12328;width:11129;height:10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" filled="f" stroked="f" strokeweight="1.5pt">
                  <v:textbox>
                    <w:txbxContent>
                      <w:p w14:paraId="11394F77" w14:textId="77777777" w:rsidR="002B247F" w:rsidRPr="00866585" w:rsidRDefault="002B247F" w:rsidP="002B247F">
                        <w:pPr>
                          <w:pStyle w:val="StandardWeb"/>
                          <w:spacing w:before="216" w:after="0"/>
                          <w:textAlignment w:val="baseline"/>
                          <w:rPr>
                            <w:rFonts w:ascii="Calibri" w:hAnsi="Calibri" w:cs="Calibri"/>
                            <w:sz w:val="22"/>
                            <w:szCs w:val="22"/>
                          </w:rPr>
                        </w:pPr>
                        <w:r w:rsidRPr="00866585">
                          <w:rPr>
                            <w:rFonts w:ascii="Calibri" w:hAnsi="Calibri" w:cs="Calibri"/>
                            <w:i/>
                            <w:iCs/>
                            <w:color w:val="000000"/>
                            <w:kern w:val="24"/>
                            <w:sz w:val="22"/>
                            <w:szCs w:val="22"/>
                          </w:rPr>
                          <w:t xml:space="preserve">    </w:t>
                        </w:r>
                        <w:r w:rsidRPr="00866585">
                          <w:rPr>
                            <w:rFonts w:ascii="Calibri" w:hAnsi="Calibri" w:cs="Calibri"/>
                            <w:i/>
                            <w:iCs/>
                            <w:color w:val="000000"/>
                            <w:kern w:val="24"/>
                            <w:sz w:val="22"/>
                            <w:szCs w:val="22"/>
                          </w:rPr>
                          <w:t xml:space="preserve">2 cm   </w:t>
                        </w:r>
                      </w:p>
                    </w:txbxContent>
                  </v:textbox>
                </v:shape>
                <v:shape id="Text Box 31" o:spid="_x0000_s1070" type="#_x0000_t202" style="position:absolute;left:-3896;top:6127;width:8833;height:6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" filled="f" stroked="f" strokeweight="1.5pt">
                  <v:textbox>
                    <w:txbxContent>
                      <w:p w14:paraId="447C3805" w14:textId="77777777" w:rsidR="002B247F" w:rsidRPr="00866585" w:rsidRDefault="002B247F" w:rsidP="002B247F">
                        <w:pPr>
                          <w:pStyle w:val="StandardWeb"/>
                          <w:spacing w:before="216" w:after="0"/>
                          <w:textAlignment w:val="baseline"/>
                          <w:rPr>
                            <w:rFonts w:ascii="Calibri" w:hAnsi="Calibri" w:cs="Calibri"/>
                            <w:sz w:val="22"/>
                            <w:szCs w:val="22"/>
                          </w:rPr>
                        </w:pPr>
                        <w:r w:rsidRPr="00866585">
                          <w:rPr>
                            <w:rFonts w:ascii="Calibri" w:hAnsi="Calibri" w:cs="Calibri"/>
                            <w:i/>
                            <w:iCs/>
                            <w:color w:val="000000"/>
                            <w:kern w:val="24"/>
                            <w:sz w:val="22"/>
                            <w:szCs w:val="22"/>
                          </w:rPr>
                          <w:t>4 cm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Pr="00866585">
        <w:rPr>
          <w:rFonts w:ascii="Calibri" w:eastAsia="Calibri" w:hAnsi="Calibri" w:cs="Times New Roman"/>
          <w:color w:val="000000"/>
        </w:rPr>
        <w:t>2.</w:t>
      </w:r>
      <w:r w:rsidRPr="00866585">
        <w:rPr>
          <w:rFonts w:ascii="Calibri" w:eastAsia="Calibri" w:hAnsi="Calibri" w:cs="Times New Roman"/>
          <w:color w:val="000000"/>
        </w:rPr>
        <w:tab/>
        <w:t xml:space="preserve">Izračunajte oplošje i volumen kvadratne prizme sa slike. </w:t>
      </w:r>
    </w:p>
    <w:p w14:paraId="257D7D92" w14:textId="77777777" w:rsidR="002B247F" w:rsidRPr="00866585" w:rsidRDefault="002B247F" w:rsidP="002B247F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 </w:t>
      </w:r>
    </w:p>
    <w:p w14:paraId="5A470ADA" w14:textId="77777777" w:rsidR="002B247F" w:rsidRPr="00866585" w:rsidRDefault="002B247F" w:rsidP="002B247F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sz w:val="24"/>
          <w:szCs w:val="24"/>
          <w:vertAlign w:val="superscript"/>
        </w:rPr>
      </w:pPr>
      <w:r w:rsidRPr="00866585">
        <w:rPr>
          <w:rFonts w:ascii="Calibri" w:eastAsia="Calibri" w:hAnsi="Calibri" w:cs="Times New Roman"/>
          <w:color w:val="000000"/>
        </w:rPr>
        <w:br w:type="textWrapping" w:clear="all"/>
      </w:r>
      <w:r w:rsidRPr="00866585">
        <w:rPr>
          <w:rFonts w:ascii="Calibri" w:eastAsia="Calibri" w:hAnsi="Calibri" w:cs="Times New Roman"/>
          <w:color w:val="000000"/>
          <w:sz w:val="28"/>
          <w:szCs w:val="28"/>
        </w:rPr>
        <w:t xml:space="preserve">                                                      </w:t>
      </w:r>
    </w:p>
    <w:p w14:paraId="72782B9A" w14:textId="77777777" w:rsidR="002B247F" w:rsidRPr="00866585" w:rsidRDefault="002B247F" w:rsidP="002B247F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sz w:val="28"/>
          <w:szCs w:val="28"/>
          <w:vertAlign w:val="superscript"/>
        </w:rPr>
      </w:pPr>
    </w:p>
    <w:p w14:paraId="072DAE0E" w14:textId="77777777" w:rsidR="002B247F" w:rsidRPr="00866585" w:rsidRDefault="002B247F" w:rsidP="002B247F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  <w:sz w:val="28"/>
          <w:szCs w:val="28"/>
          <w:vertAlign w:val="superscript"/>
        </w:rPr>
      </w:pPr>
    </w:p>
    <w:p w14:paraId="7E7B1358" w14:textId="77777777" w:rsidR="002B247F" w:rsidRPr="00866585" w:rsidRDefault="002B247F" w:rsidP="002B247F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52A20304" w14:textId="77777777" w:rsidR="002B247F" w:rsidRPr="00866585" w:rsidRDefault="002B247F" w:rsidP="002B247F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2C5A8799" w14:textId="77777777" w:rsidR="002B247F" w:rsidRPr="00866585" w:rsidRDefault="002B247F" w:rsidP="002B247F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3. </w:t>
      </w:r>
      <w:r w:rsidRPr="00866585">
        <w:rPr>
          <w:rFonts w:ascii="Calibri" w:eastAsia="Calibri" w:hAnsi="Calibri" w:cs="Times New Roman"/>
          <w:color w:val="000000"/>
        </w:rPr>
        <w:tab/>
        <w:t>Dopunite tablicu:</w:t>
      </w:r>
    </w:p>
    <w:p w14:paraId="2810B593" w14:textId="77777777" w:rsidR="002B247F" w:rsidRPr="00866585" w:rsidRDefault="002B247F" w:rsidP="002B247F">
      <w:pPr>
        <w:tabs>
          <w:tab w:val="left" w:pos="284"/>
        </w:tabs>
        <w:spacing w:after="0"/>
        <w:ind w:left="720"/>
        <w:contextualSpacing/>
        <w:rPr>
          <w:rFonts w:ascii="Calibri" w:eastAsia="Calibri" w:hAnsi="Calibri" w:cs="Times New Roman"/>
          <w:color w:val="000000"/>
        </w:rPr>
      </w:pP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3061"/>
        <w:gridCol w:w="1329"/>
        <w:gridCol w:w="1330"/>
        <w:gridCol w:w="1673"/>
        <w:gridCol w:w="1669"/>
      </w:tblGrid>
      <w:tr w:rsidR="002B247F" w:rsidRPr="00866585" w14:paraId="70A1798C" w14:textId="77777777" w:rsidTr="005746F8">
        <w:trPr>
          <w:trHeight w:val="627"/>
        </w:trPr>
        <w:tc>
          <w:tcPr>
            <w:tcW w:w="3087" w:type="dxa"/>
            <w:vMerge w:val="restart"/>
          </w:tcPr>
          <w:p w14:paraId="24129CB3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79123FC3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color w:val="000000"/>
              </w:rPr>
              <w:t>KVADRATNA PRIZMA</w:t>
            </w:r>
          </w:p>
          <w:p w14:paraId="4C2519A5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866585">
              <w:rPr>
                <w:rFonts w:ascii="Calibri" w:eastAsia="Calibri" w:hAnsi="Calibri" w:cs="Calibri"/>
                <w:noProof/>
              </w:rPr>
              <mc:AlternateContent>
                <mc:Choice Requires="wpg">
                  <w:drawing>
                    <wp:inline distT="0" distB="0" distL="0" distR="0" wp14:anchorId="2DEC929C" wp14:editId="67C14196">
                      <wp:extent cx="1495425" cy="2039620"/>
                      <wp:effectExtent l="0" t="0" r="9525" b="0"/>
                      <wp:docPr id="120" name="Grupa 12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95425" cy="2039620"/>
                                <a:chOff x="0" y="0"/>
                                <a:chExt cx="1495425" cy="2039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21" name="Slika 121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7747" t="-3" r="17810" b="43930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495425" cy="191770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122" name="Text Box 1027"/>
                              <wps:cNvSpPr txBox="1"/>
                              <wps:spPr>
                                <a:xfrm>
                                  <a:off x="514350" y="1781175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6B52B51" w14:textId="77777777" w:rsidR="002B247F" w:rsidRPr="00AA0891" w:rsidRDefault="002B247F" w:rsidP="002B247F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3" name="Text Box 1027"/>
                              <wps:cNvSpPr txBox="1"/>
                              <wps:spPr>
                                <a:xfrm>
                                  <a:off x="1095375" y="1438275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0CE045C" w14:textId="77777777" w:rsidR="002B247F" w:rsidRPr="00AA0891" w:rsidRDefault="002B247F" w:rsidP="002B247F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4" name="Text Box 1027"/>
                              <wps:cNvSpPr txBox="1"/>
                              <wps:spPr>
                                <a:xfrm>
                                  <a:off x="1238250" y="647700"/>
                                  <a:ext cx="253365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01B2689" w14:textId="77777777" w:rsidR="002B247F" w:rsidRPr="00AA0891" w:rsidRDefault="002B247F" w:rsidP="002B247F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2DEC929C" id="Grupa 120" o:spid="_x0000_s1071" style="width:117.75pt;height:160.6pt;mso-position-horizontal-relative:char;mso-position-vertical-relative:line" coordsize="14954,203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">
                      <v:shape id="Slika 121" o:spid="_x0000_s1072" type="#_x0000_t75" style="position:absolute;width:14954;height:191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">
                        <v:imagedata r:id="rId6" o:title="" croptop="-2f" cropbottom="28790f" cropleft="37845f" cropright="11672f"/>
                      </v:shape>
                      <v:shape id="Text Box 1027" o:spid="_x0000_s1073" type="#_x0000_t202" style="position:absolute;left:5143;top:17811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" filled="f" stroked="f" strokeweight=".5pt">
                        <v:textbox>
                          <w:txbxContent>
                            <w:p w14:paraId="36B52B51" w14:textId="77777777" w:rsidR="002B247F" w:rsidRPr="00AA0891" w:rsidRDefault="002B247F" w:rsidP="002B247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7" o:spid="_x0000_s1074" type="#_x0000_t202" style="position:absolute;left:10953;top:14382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" filled="f" stroked="f" strokeweight=".5pt">
                        <v:textbox>
                          <w:txbxContent>
                            <w:p w14:paraId="70CE045C" w14:textId="77777777" w:rsidR="002B247F" w:rsidRPr="00AA0891" w:rsidRDefault="002B247F" w:rsidP="002B247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7" o:spid="_x0000_s1075" type="#_x0000_t202" style="position:absolute;left:12382;top:6477;width:2534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" filled="f" stroked="f" strokeweight=".5pt">
                        <v:textbox>
                          <w:txbxContent>
                            <w:p w14:paraId="101B2689" w14:textId="77777777" w:rsidR="002B247F" w:rsidRPr="00AA0891" w:rsidRDefault="002B247F" w:rsidP="002B247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1372" w:type="dxa"/>
            <w:shd w:val="clear" w:color="auto" w:fill="FBE4D5"/>
            <w:vAlign w:val="center"/>
          </w:tcPr>
          <w:p w14:paraId="4655A7E2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a</w:t>
            </w:r>
          </w:p>
        </w:tc>
        <w:tc>
          <w:tcPr>
            <w:tcW w:w="1373" w:type="dxa"/>
            <w:shd w:val="clear" w:color="auto" w:fill="FBE4D5"/>
            <w:vAlign w:val="center"/>
          </w:tcPr>
          <w:p w14:paraId="5F1653E1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  <w:tc>
          <w:tcPr>
            <w:tcW w:w="1726" w:type="dxa"/>
            <w:shd w:val="clear" w:color="auto" w:fill="FBE4D5"/>
            <w:vAlign w:val="center"/>
          </w:tcPr>
          <w:p w14:paraId="769CC337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Cs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  <w:r w:rsidRPr="00866585">
              <w:rPr>
                <w:rFonts w:ascii="Calibri" w:eastAsia="Calibri" w:hAnsi="Calibri" w:cs="Times New Roman"/>
                <w:b/>
                <w:iCs/>
                <w:color w:val="000000"/>
              </w:rPr>
              <w:t xml:space="preserve"> </w:t>
            </w:r>
          </w:p>
        </w:tc>
        <w:tc>
          <w:tcPr>
            <w:tcW w:w="1727" w:type="dxa"/>
            <w:shd w:val="clear" w:color="auto" w:fill="FBE4D5"/>
            <w:vAlign w:val="center"/>
          </w:tcPr>
          <w:p w14:paraId="76FA0512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2B247F" w:rsidRPr="00866585" w14:paraId="1DED052A" w14:textId="77777777" w:rsidTr="005746F8">
        <w:trPr>
          <w:trHeight w:val="628"/>
        </w:trPr>
        <w:tc>
          <w:tcPr>
            <w:tcW w:w="3087" w:type="dxa"/>
            <w:vMerge/>
            <w:vAlign w:val="center"/>
          </w:tcPr>
          <w:p w14:paraId="7DC0F35B" w14:textId="77777777" w:rsidR="002B247F" w:rsidRPr="00866585" w:rsidRDefault="002B247F" w:rsidP="005746F8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6E44E1DE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4 cm</w:t>
            </w:r>
          </w:p>
        </w:tc>
        <w:tc>
          <w:tcPr>
            <w:tcW w:w="1373" w:type="dxa"/>
            <w:vAlign w:val="center"/>
          </w:tcPr>
          <w:p w14:paraId="6399EC92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10 cm</w:t>
            </w:r>
          </w:p>
        </w:tc>
        <w:tc>
          <w:tcPr>
            <w:tcW w:w="1726" w:type="dxa"/>
            <w:vAlign w:val="center"/>
          </w:tcPr>
          <w:p w14:paraId="23157EAC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727" w:type="dxa"/>
            <w:vAlign w:val="center"/>
          </w:tcPr>
          <w:p w14:paraId="0AA959F7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2B247F" w:rsidRPr="00866585" w14:paraId="705E6E8D" w14:textId="77777777" w:rsidTr="005746F8">
        <w:trPr>
          <w:trHeight w:val="628"/>
        </w:trPr>
        <w:tc>
          <w:tcPr>
            <w:tcW w:w="3087" w:type="dxa"/>
            <w:vMerge/>
            <w:vAlign w:val="center"/>
          </w:tcPr>
          <w:p w14:paraId="28EBEB16" w14:textId="77777777" w:rsidR="002B247F" w:rsidRPr="00866585" w:rsidRDefault="002B247F" w:rsidP="005746F8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7DA661C3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0.5 dm</w:t>
            </w:r>
          </w:p>
        </w:tc>
        <w:tc>
          <w:tcPr>
            <w:tcW w:w="1373" w:type="dxa"/>
            <w:vAlign w:val="center"/>
          </w:tcPr>
          <w:p w14:paraId="73016D93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8 dm</w:t>
            </w:r>
          </w:p>
        </w:tc>
        <w:tc>
          <w:tcPr>
            <w:tcW w:w="1726" w:type="dxa"/>
            <w:vAlign w:val="center"/>
          </w:tcPr>
          <w:p w14:paraId="18D5846F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727" w:type="dxa"/>
            <w:vAlign w:val="center"/>
          </w:tcPr>
          <w:p w14:paraId="52465CAE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2B247F" w:rsidRPr="00866585" w14:paraId="7355DE6A" w14:textId="77777777" w:rsidTr="005746F8">
        <w:trPr>
          <w:trHeight w:val="573"/>
        </w:trPr>
        <w:tc>
          <w:tcPr>
            <w:tcW w:w="3087" w:type="dxa"/>
            <w:vMerge/>
            <w:vAlign w:val="center"/>
          </w:tcPr>
          <w:p w14:paraId="71C41446" w14:textId="77777777" w:rsidR="002B247F" w:rsidRPr="00866585" w:rsidRDefault="002B247F" w:rsidP="005746F8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0A4AC7C8" w14:textId="77777777" w:rsidR="002B247F" w:rsidRPr="00866585" w:rsidRDefault="002B247F" w:rsidP="005746F8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 xml:space="preserve">       </w:t>
            </w:r>
            <w:r w:rsidRPr="00866585">
              <w:rPr>
                <w:rFonts w:ascii="Calibri" w:eastAsia="Calibri" w:hAnsi="Calibri" w:cs="Times New Roman"/>
              </w:rPr>
              <w:t>4 dm</w:t>
            </w:r>
          </w:p>
        </w:tc>
        <w:tc>
          <w:tcPr>
            <w:tcW w:w="1373" w:type="dxa"/>
            <w:vAlign w:val="center"/>
          </w:tcPr>
          <w:p w14:paraId="71DEEAFE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726" w:type="dxa"/>
            <w:vAlign w:val="center"/>
          </w:tcPr>
          <w:p w14:paraId="0FE9F9FA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727" w:type="dxa"/>
            <w:vAlign w:val="center"/>
          </w:tcPr>
          <w:p w14:paraId="1E27AE49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32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  <w:tr w:rsidR="002B247F" w:rsidRPr="00866585" w14:paraId="0A38A2C9" w14:textId="77777777" w:rsidTr="005746F8">
        <w:trPr>
          <w:trHeight w:val="553"/>
        </w:trPr>
        <w:tc>
          <w:tcPr>
            <w:tcW w:w="3087" w:type="dxa"/>
            <w:vMerge/>
            <w:vAlign w:val="center"/>
          </w:tcPr>
          <w:p w14:paraId="404275AE" w14:textId="77777777" w:rsidR="002B247F" w:rsidRPr="00866585" w:rsidRDefault="002B247F" w:rsidP="005746F8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50A960B6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3" w:type="dxa"/>
            <w:vAlign w:val="center"/>
          </w:tcPr>
          <w:p w14:paraId="0CF0116B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3 dm</w:t>
            </w:r>
          </w:p>
        </w:tc>
        <w:tc>
          <w:tcPr>
            <w:tcW w:w="1726" w:type="dxa"/>
            <w:vAlign w:val="center"/>
          </w:tcPr>
          <w:p w14:paraId="70D8ED8A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  <w:vertAlign w:val="superscript"/>
              </w:rPr>
            </w:pPr>
          </w:p>
        </w:tc>
        <w:tc>
          <w:tcPr>
            <w:tcW w:w="1727" w:type="dxa"/>
            <w:vAlign w:val="center"/>
          </w:tcPr>
          <w:p w14:paraId="4D1DC5C3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75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  <w:tr w:rsidR="002B247F" w:rsidRPr="00866585" w14:paraId="1CC56263" w14:textId="77777777" w:rsidTr="005746F8">
        <w:trPr>
          <w:trHeight w:val="561"/>
        </w:trPr>
        <w:tc>
          <w:tcPr>
            <w:tcW w:w="3087" w:type="dxa"/>
            <w:vMerge/>
            <w:vAlign w:val="center"/>
          </w:tcPr>
          <w:p w14:paraId="39C99D6F" w14:textId="77777777" w:rsidR="002B247F" w:rsidRPr="00866585" w:rsidRDefault="002B247F" w:rsidP="005746F8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06A98FCF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</w:rPr>
              <w:t>25 cm</w:t>
            </w:r>
          </w:p>
        </w:tc>
        <w:tc>
          <w:tcPr>
            <w:tcW w:w="1373" w:type="dxa"/>
            <w:vAlign w:val="center"/>
          </w:tcPr>
          <w:p w14:paraId="31FE9B91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726" w:type="dxa"/>
            <w:vAlign w:val="center"/>
          </w:tcPr>
          <w:p w14:paraId="0FA2D954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</w:rPr>
              <w:t>3250 cm</w:t>
            </w:r>
            <w:r w:rsidRPr="00866585">
              <w:rPr>
                <w:rFonts w:ascii="Calibri" w:eastAsia="Calibri" w:hAnsi="Calibri" w:cs="Times New Roman"/>
                <w:vertAlign w:val="superscript"/>
              </w:rPr>
              <w:t>2</w:t>
            </w:r>
          </w:p>
        </w:tc>
        <w:tc>
          <w:tcPr>
            <w:tcW w:w="1727" w:type="dxa"/>
            <w:vAlign w:val="center"/>
          </w:tcPr>
          <w:p w14:paraId="75782236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</w:tbl>
    <w:p w14:paraId="5B5C31AD" w14:textId="77777777" w:rsidR="002B247F" w:rsidRPr="00866585" w:rsidRDefault="002B247F" w:rsidP="002B247F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7AEA9F26" w14:textId="77777777" w:rsidR="002B247F" w:rsidRPr="00866585" w:rsidRDefault="002B247F" w:rsidP="002B247F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4. </w:t>
      </w:r>
      <w:r w:rsidRPr="00866585">
        <w:rPr>
          <w:rFonts w:ascii="Calibri" w:eastAsia="Calibri" w:hAnsi="Calibri" w:cs="Times New Roman"/>
          <w:color w:val="000000"/>
        </w:rPr>
        <w:tab/>
        <w:t>Izračunajte volumen kutije dimenzija 20 cm x 20 cm x 4 cm.</w:t>
      </w:r>
    </w:p>
    <w:p w14:paraId="15E864D3" w14:textId="77777777" w:rsidR="002B247F" w:rsidRPr="00866585" w:rsidRDefault="002B247F" w:rsidP="002B247F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0F70BB69" w14:textId="77777777" w:rsidR="002B247F" w:rsidRPr="00866585" w:rsidRDefault="002B247F" w:rsidP="002B247F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72D26CEE" w14:textId="77777777" w:rsidR="002B247F" w:rsidRPr="00866585" w:rsidRDefault="002B247F" w:rsidP="002B247F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0DA9D2BC" w14:textId="38E62DD6" w:rsidR="002B247F" w:rsidRDefault="002B247F" w:rsidP="002B247F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142DF7BF" w14:textId="42862218" w:rsidR="002B247F" w:rsidRDefault="002B247F" w:rsidP="002B247F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2ED6C60A" w14:textId="77777777" w:rsidR="002B247F" w:rsidRPr="00866585" w:rsidRDefault="002B247F" w:rsidP="002B247F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47063BE8" w14:textId="77777777" w:rsidR="002B247F" w:rsidRPr="00866585" w:rsidRDefault="002B247F" w:rsidP="002B247F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</w:p>
    <w:p w14:paraId="5535034E" w14:textId="77777777" w:rsidR="002B247F" w:rsidRPr="00866585" w:rsidRDefault="002B247F" w:rsidP="002B247F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866585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6DCCA0DF" w14:textId="77777777" w:rsidR="002B247F" w:rsidRPr="00866585" w:rsidRDefault="002B247F" w:rsidP="002B247F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1. </w:t>
      </w:r>
      <w:r w:rsidRPr="00866585">
        <w:rPr>
          <w:rFonts w:ascii="Calibri" w:eastAsia="Calibri" w:hAnsi="Calibri" w:cs="Times New Roman"/>
          <w:color w:val="000000"/>
        </w:rPr>
        <w:tab/>
      </w: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3348"/>
        <w:gridCol w:w="1417"/>
        <w:gridCol w:w="1437"/>
        <w:gridCol w:w="1431"/>
        <w:gridCol w:w="1429"/>
      </w:tblGrid>
      <w:tr w:rsidR="002B247F" w:rsidRPr="00866585" w14:paraId="341502D8" w14:textId="77777777" w:rsidTr="005746F8">
        <w:trPr>
          <w:trHeight w:val="645"/>
        </w:trPr>
        <w:tc>
          <w:tcPr>
            <w:tcW w:w="3442" w:type="dxa"/>
            <w:vMerge w:val="restart"/>
          </w:tcPr>
          <w:p w14:paraId="5E448D89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06F6AACC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color w:val="000000"/>
              </w:rPr>
              <w:t>KVADRATNA PRIZMA</w:t>
            </w:r>
          </w:p>
          <w:p w14:paraId="40030869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866585">
              <w:rPr>
                <w:rFonts w:ascii="Calibri" w:eastAsia="Calibri" w:hAnsi="Calibri" w:cs="Calibri"/>
                <w:noProof/>
              </w:rPr>
              <mc:AlternateContent>
                <mc:Choice Requires="wpg">
                  <w:drawing>
                    <wp:inline distT="0" distB="0" distL="0" distR="0" wp14:anchorId="7BFE0C4D" wp14:editId="5C2AECFE">
                      <wp:extent cx="1495425" cy="2039620"/>
                      <wp:effectExtent l="0" t="0" r="9525" b="0"/>
                      <wp:docPr id="125" name="Grupa 1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95425" cy="2039620"/>
                                <a:chOff x="0" y="0"/>
                                <a:chExt cx="1495425" cy="2039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26" name="Slika 126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7747" t="-3" r="17810" b="43930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495425" cy="191770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127" name="Text Box 1027"/>
                              <wps:cNvSpPr txBox="1"/>
                              <wps:spPr>
                                <a:xfrm>
                                  <a:off x="514350" y="1781175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1B38BC0" w14:textId="77777777" w:rsidR="002B247F" w:rsidRPr="00AA0891" w:rsidRDefault="002B247F" w:rsidP="002B247F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488" name="Text Box 1027"/>
                              <wps:cNvSpPr txBox="1"/>
                              <wps:spPr>
                                <a:xfrm>
                                  <a:off x="1095375" y="1438275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497DD5F" w14:textId="77777777" w:rsidR="002B247F" w:rsidRPr="00AA0891" w:rsidRDefault="002B247F" w:rsidP="002B247F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489" name="Text Box 1027"/>
                              <wps:cNvSpPr txBox="1"/>
                              <wps:spPr>
                                <a:xfrm>
                                  <a:off x="1238250" y="647700"/>
                                  <a:ext cx="253365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56FB34F" w14:textId="77777777" w:rsidR="002B247F" w:rsidRPr="00AA0891" w:rsidRDefault="002B247F" w:rsidP="002B247F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7BFE0C4D" id="Grupa 125" o:spid="_x0000_s1076" style="width:117.75pt;height:160.6pt;mso-position-horizontal-relative:char;mso-position-vertical-relative:line" coordsize="14954,203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">
                      <v:shape id="Slika 126" o:spid="_x0000_s1077" type="#_x0000_t75" style="position:absolute;width:14954;height:191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">
                        <v:imagedata r:id="rId6" o:title="" croptop="-2f" cropbottom="28790f" cropleft="37845f" cropright="11672f"/>
                      </v:shape>
                      <v:shape id="Text Box 1027" o:spid="_x0000_s1078" type="#_x0000_t202" style="position:absolute;left:5143;top:17811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" filled="f" stroked="f" strokeweight=".5pt">
                        <v:textbox>
                          <w:txbxContent>
                            <w:p w14:paraId="71B38BC0" w14:textId="77777777" w:rsidR="002B247F" w:rsidRPr="00AA0891" w:rsidRDefault="002B247F" w:rsidP="002B247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7" o:spid="_x0000_s1079" type="#_x0000_t202" style="position:absolute;left:10953;top:14382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" filled="f" stroked="f" strokeweight=".5pt">
                        <v:textbox>
                          <w:txbxContent>
                            <w:p w14:paraId="3497DD5F" w14:textId="77777777" w:rsidR="002B247F" w:rsidRPr="00AA0891" w:rsidRDefault="002B247F" w:rsidP="002B247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7" o:spid="_x0000_s1080" type="#_x0000_t202" style="position:absolute;left:12382;top:6477;width:2534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" filled="f" stroked="f" strokeweight=".5pt">
                        <v:textbox>
                          <w:txbxContent>
                            <w:p w14:paraId="456FB34F" w14:textId="77777777" w:rsidR="002B247F" w:rsidRPr="00AA0891" w:rsidRDefault="002B247F" w:rsidP="002B247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1529" w:type="dxa"/>
            <w:shd w:val="clear" w:color="auto" w:fill="FBE4D5"/>
            <w:vAlign w:val="center"/>
          </w:tcPr>
          <w:p w14:paraId="4F6675BE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a</w:t>
            </w:r>
          </w:p>
        </w:tc>
        <w:tc>
          <w:tcPr>
            <w:tcW w:w="1531" w:type="dxa"/>
            <w:shd w:val="clear" w:color="auto" w:fill="FBE4D5"/>
            <w:vAlign w:val="center"/>
          </w:tcPr>
          <w:p w14:paraId="28BFCC72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  <w:tc>
          <w:tcPr>
            <w:tcW w:w="1526" w:type="dxa"/>
            <w:shd w:val="clear" w:color="auto" w:fill="FBE4D5"/>
            <w:vAlign w:val="center"/>
          </w:tcPr>
          <w:p w14:paraId="611303C2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</w:p>
        </w:tc>
        <w:tc>
          <w:tcPr>
            <w:tcW w:w="1534" w:type="dxa"/>
            <w:shd w:val="clear" w:color="auto" w:fill="FBE4D5"/>
            <w:vAlign w:val="center"/>
          </w:tcPr>
          <w:p w14:paraId="31841B38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2B247F" w:rsidRPr="00866585" w14:paraId="50D2EC85" w14:textId="77777777" w:rsidTr="005746F8">
        <w:trPr>
          <w:trHeight w:val="646"/>
        </w:trPr>
        <w:tc>
          <w:tcPr>
            <w:tcW w:w="3442" w:type="dxa"/>
            <w:vMerge/>
            <w:vAlign w:val="center"/>
          </w:tcPr>
          <w:p w14:paraId="251AE798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143384DE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3 cm</w:t>
            </w:r>
          </w:p>
        </w:tc>
        <w:tc>
          <w:tcPr>
            <w:tcW w:w="1531" w:type="dxa"/>
            <w:vAlign w:val="center"/>
          </w:tcPr>
          <w:p w14:paraId="177CF98A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5 cm</w:t>
            </w:r>
          </w:p>
        </w:tc>
        <w:tc>
          <w:tcPr>
            <w:tcW w:w="1526" w:type="dxa"/>
            <w:vAlign w:val="center"/>
          </w:tcPr>
          <w:p w14:paraId="307DE226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78 c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534" w:type="dxa"/>
            <w:vAlign w:val="center"/>
          </w:tcPr>
          <w:p w14:paraId="68599C6D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45 c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2B247F" w:rsidRPr="00866585" w14:paraId="42609967" w14:textId="77777777" w:rsidTr="005746F8">
        <w:trPr>
          <w:trHeight w:val="646"/>
        </w:trPr>
        <w:tc>
          <w:tcPr>
            <w:tcW w:w="3442" w:type="dxa"/>
            <w:vMerge/>
            <w:vAlign w:val="center"/>
          </w:tcPr>
          <w:p w14:paraId="46C88BDF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16AAD6E3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2 dm</w:t>
            </w:r>
          </w:p>
        </w:tc>
        <w:tc>
          <w:tcPr>
            <w:tcW w:w="1531" w:type="dxa"/>
            <w:vAlign w:val="center"/>
          </w:tcPr>
          <w:p w14:paraId="33027305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70 cm</w:t>
            </w:r>
          </w:p>
        </w:tc>
        <w:tc>
          <w:tcPr>
            <w:tcW w:w="1526" w:type="dxa"/>
            <w:vAlign w:val="center"/>
          </w:tcPr>
          <w:p w14:paraId="00035545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36 d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534" w:type="dxa"/>
            <w:vAlign w:val="center"/>
          </w:tcPr>
          <w:p w14:paraId="1AEAF25D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28 d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2B247F" w:rsidRPr="00866585" w14:paraId="75FB80BB" w14:textId="77777777" w:rsidTr="005746F8">
        <w:trPr>
          <w:trHeight w:val="589"/>
        </w:trPr>
        <w:tc>
          <w:tcPr>
            <w:tcW w:w="3442" w:type="dxa"/>
            <w:vMerge/>
            <w:vAlign w:val="center"/>
          </w:tcPr>
          <w:p w14:paraId="0EE9CDE3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3A8C47F2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2 dm</w:t>
            </w:r>
          </w:p>
        </w:tc>
        <w:tc>
          <w:tcPr>
            <w:tcW w:w="1531" w:type="dxa"/>
            <w:vAlign w:val="center"/>
          </w:tcPr>
          <w:p w14:paraId="32B0D785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80 cm</w:t>
            </w:r>
          </w:p>
        </w:tc>
        <w:tc>
          <w:tcPr>
            <w:tcW w:w="1526" w:type="dxa"/>
            <w:vAlign w:val="center"/>
          </w:tcPr>
          <w:p w14:paraId="4548E388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72 d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534" w:type="dxa"/>
            <w:vAlign w:val="center"/>
          </w:tcPr>
          <w:p w14:paraId="184DA68F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32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  <w:tr w:rsidR="002B247F" w:rsidRPr="00866585" w14:paraId="51E794CF" w14:textId="77777777" w:rsidTr="005746F8">
        <w:trPr>
          <w:trHeight w:val="568"/>
        </w:trPr>
        <w:tc>
          <w:tcPr>
            <w:tcW w:w="3442" w:type="dxa"/>
            <w:vMerge/>
            <w:vAlign w:val="center"/>
          </w:tcPr>
          <w:p w14:paraId="4C867C65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5E5F0F46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0.5 m</w:t>
            </w:r>
          </w:p>
        </w:tc>
        <w:tc>
          <w:tcPr>
            <w:tcW w:w="1531" w:type="dxa"/>
            <w:vAlign w:val="center"/>
          </w:tcPr>
          <w:p w14:paraId="7FD9CF6F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10 dm</w:t>
            </w:r>
          </w:p>
        </w:tc>
        <w:tc>
          <w:tcPr>
            <w:tcW w:w="1526" w:type="dxa"/>
            <w:vAlign w:val="center"/>
          </w:tcPr>
          <w:p w14:paraId="61F7E1D0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  <w:vertAlign w:val="superscript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250 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2</w:t>
            </w:r>
          </w:p>
        </w:tc>
        <w:tc>
          <w:tcPr>
            <w:tcW w:w="1534" w:type="dxa"/>
            <w:vAlign w:val="center"/>
          </w:tcPr>
          <w:p w14:paraId="7D9ED894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250 d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2B247F" w:rsidRPr="00866585" w14:paraId="33605FE8" w14:textId="77777777" w:rsidTr="005746F8">
        <w:trPr>
          <w:trHeight w:val="618"/>
        </w:trPr>
        <w:tc>
          <w:tcPr>
            <w:tcW w:w="3442" w:type="dxa"/>
            <w:vMerge/>
            <w:vAlign w:val="center"/>
          </w:tcPr>
          <w:p w14:paraId="3C44AA88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529" w:type="dxa"/>
            <w:vAlign w:val="center"/>
          </w:tcPr>
          <w:p w14:paraId="314EFB60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18 dm</w:t>
            </w:r>
          </w:p>
        </w:tc>
        <w:tc>
          <w:tcPr>
            <w:tcW w:w="1531" w:type="dxa"/>
            <w:vAlign w:val="center"/>
          </w:tcPr>
          <w:p w14:paraId="3E0E4ECB" w14:textId="77777777" w:rsidR="002B247F" w:rsidRPr="00866585" w:rsidRDefault="002B247F" w:rsidP="002B247F">
            <w:pPr>
              <w:numPr>
                <w:ilvl w:val="1"/>
                <w:numId w:val="2"/>
              </w:numPr>
              <w:tabs>
                <w:tab w:val="left" w:pos="284"/>
              </w:tabs>
              <w:spacing w:line="276" w:lineRule="auto"/>
              <w:contextualSpacing/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m</w:t>
            </w:r>
          </w:p>
        </w:tc>
        <w:tc>
          <w:tcPr>
            <w:tcW w:w="1526" w:type="dxa"/>
            <w:vAlign w:val="center"/>
          </w:tcPr>
          <w:p w14:paraId="45F18F12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1872 d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534" w:type="dxa"/>
            <w:vAlign w:val="center"/>
          </w:tcPr>
          <w:p w14:paraId="5F0A90C3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5 508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</w:tbl>
    <w:p w14:paraId="134C23AC" w14:textId="77777777" w:rsidR="002B247F" w:rsidRPr="00866585" w:rsidRDefault="002B247F" w:rsidP="002B247F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</w:p>
    <w:p w14:paraId="6B012F89" w14:textId="77777777" w:rsidR="002B247F" w:rsidRPr="00866585" w:rsidRDefault="002B247F" w:rsidP="002B247F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2. </w:t>
      </w:r>
      <w:r w:rsidRPr="00866585">
        <w:rPr>
          <w:rFonts w:ascii="Calibri" w:eastAsia="Calibri" w:hAnsi="Calibri" w:cs="Times New Roman"/>
          <w:color w:val="000000"/>
        </w:rPr>
        <w:tab/>
        <w:t>O = 56 dm</w:t>
      </w:r>
      <w:r w:rsidRPr="00866585">
        <w:rPr>
          <w:rFonts w:ascii="Calibri" w:eastAsia="Calibri" w:hAnsi="Calibri" w:cs="Times New Roman"/>
          <w:color w:val="000000"/>
          <w:vertAlign w:val="superscript"/>
        </w:rPr>
        <w:t>2</w:t>
      </w:r>
      <w:r w:rsidRPr="00866585">
        <w:rPr>
          <w:rFonts w:ascii="Calibri" w:eastAsia="Calibri" w:hAnsi="Calibri" w:cs="Times New Roman"/>
          <w:color w:val="000000"/>
        </w:rPr>
        <w:t>, V = 24 dm</w:t>
      </w:r>
      <w:r w:rsidRPr="00866585">
        <w:rPr>
          <w:rFonts w:ascii="Calibri" w:eastAsia="Calibri" w:hAnsi="Calibri" w:cs="Times New Roman"/>
          <w:color w:val="000000"/>
          <w:vertAlign w:val="superscript"/>
        </w:rPr>
        <w:t>3</w:t>
      </w:r>
      <w:r w:rsidRPr="00866585">
        <w:rPr>
          <w:rFonts w:ascii="Calibri" w:eastAsia="Calibri" w:hAnsi="Calibri" w:cs="Times New Roman"/>
          <w:color w:val="000000"/>
        </w:rPr>
        <w:t>.</w:t>
      </w:r>
    </w:p>
    <w:p w14:paraId="2789817F" w14:textId="77777777" w:rsidR="002B247F" w:rsidRPr="00866585" w:rsidRDefault="002B247F" w:rsidP="002B247F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3. </w:t>
      </w:r>
      <w:r w:rsidRPr="00866585">
        <w:rPr>
          <w:rFonts w:ascii="Calibri" w:eastAsia="Calibri" w:hAnsi="Calibri" w:cs="Times New Roman"/>
          <w:color w:val="000000"/>
        </w:rPr>
        <w:tab/>
        <w:t>Potrebno je kupiti 175 litara zemlje.</w:t>
      </w:r>
    </w:p>
    <w:p w14:paraId="6139C02C" w14:textId="77777777" w:rsidR="002B247F" w:rsidRPr="00866585" w:rsidRDefault="002B247F" w:rsidP="002B247F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7F8E4C6B" w14:textId="77777777" w:rsidR="002B247F" w:rsidRPr="00866585" w:rsidRDefault="002B247F" w:rsidP="002B247F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866585">
        <w:rPr>
          <w:rFonts w:ascii="Calibri" w:eastAsia="Calibri" w:hAnsi="Calibri" w:cs="Times New Roman"/>
          <w:b/>
          <w:color w:val="000000"/>
          <w:u w:val="single"/>
        </w:rPr>
        <w:t>Rješenja dodatnih zadataka</w:t>
      </w:r>
    </w:p>
    <w:p w14:paraId="1116AF6B" w14:textId="77777777" w:rsidR="002B247F" w:rsidRPr="00866585" w:rsidRDefault="002B247F" w:rsidP="002B247F">
      <w:pPr>
        <w:numPr>
          <w:ilvl w:val="0"/>
          <w:numId w:val="1"/>
        </w:numPr>
        <w:tabs>
          <w:tab w:val="left" w:pos="426"/>
        </w:tabs>
        <w:spacing w:after="200" w:line="276" w:lineRule="auto"/>
        <w:ind w:left="426"/>
        <w:contextualSpacing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>O = 240 dm</w:t>
      </w:r>
      <w:r w:rsidRPr="00866585">
        <w:rPr>
          <w:rFonts w:ascii="Calibri" w:eastAsia="Calibri" w:hAnsi="Calibri" w:cs="Times New Roman"/>
          <w:color w:val="000000"/>
          <w:vertAlign w:val="superscript"/>
        </w:rPr>
        <w:t>2</w:t>
      </w:r>
      <w:r w:rsidRPr="00866585">
        <w:rPr>
          <w:rFonts w:ascii="Calibri" w:eastAsia="Calibri" w:hAnsi="Calibri" w:cs="Times New Roman"/>
          <w:color w:val="000000"/>
        </w:rPr>
        <w:t>, V =</w:t>
      </w:r>
      <w:r w:rsidRPr="00866585">
        <w:rPr>
          <w:rFonts w:ascii="Calibri" w:eastAsia="Calibri" w:hAnsi="Calibri" w:cs="Times New Roman"/>
          <w:position w:val="-8"/>
        </w:rPr>
        <w:object w:dxaOrig="580" w:dyaOrig="340" w14:anchorId="2DF91B8C">
          <v:shape id="_x0000_i1027" type="#_x0000_t75" style="width:24pt;height:15.75pt" o:ole="">
            <v:imagedata r:id="rId12" o:title=""/>
          </v:shape>
          <o:OLEObject Type="Embed" ProgID="Equation.DSMT4" ShapeID="_x0000_i1027" DrawAspect="Content" ObjectID="_1697307482" r:id="rId13"/>
        </w:object>
      </w:r>
      <w:r w:rsidRPr="00866585">
        <w:rPr>
          <w:rFonts w:ascii="Calibri" w:eastAsia="Calibri" w:hAnsi="Calibri" w:cs="Times New Roman"/>
        </w:rPr>
        <w:t>dm</w:t>
      </w:r>
      <w:r w:rsidRPr="00866585">
        <w:rPr>
          <w:rFonts w:ascii="Calibri" w:eastAsia="Calibri" w:hAnsi="Calibri" w:cs="Times New Roman"/>
          <w:vertAlign w:val="superscript"/>
        </w:rPr>
        <w:t>3</w:t>
      </w:r>
    </w:p>
    <w:p w14:paraId="2E5449CE" w14:textId="77777777" w:rsidR="002B247F" w:rsidRPr="00866585" w:rsidRDefault="002B247F" w:rsidP="002B247F">
      <w:pPr>
        <w:numPr>
          <w:ilvl w:val="0"/>
          <w:numId w:val="1"/>
        </w:numPr>
        <w:tabs>
          <w:tab w:val="left" w:pos="426"/>
        </w:tabs>
        <w:spacing w:after="200" w:line="276" w:lineRule="auto"/>
        <w:ind w:left="426"/>
        <w:contextualSpacing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>O = ( 50 + 200</w:t>
      </w:r>
      <w:r w:rsidRPr="00866585">
        <w:rPr>
          <w:rFonts w:ascii="Calibri" w:eastAsia="Calibri" w:hAnsi="Calibri" w:cs="Times New Roman"/>
          <w:position w:val="-8"/>
        </w:rPr>
        <w:object w:dxaOrig="340" w:dyaOrig="340" w14:anchorId="48A2910B">
          <v:shape id="_x0000_i1028" type="#_x0000_t75" style="width:15pt;height:15.75pt" o:ole="">
            <v:imagedata r:id="rId14" o:title=""/>
          </v:shape>
          <o:OLEObject Type="Embed" ProgID="Equation.DSMT4" ShapeID="_x0000_i1028" DrawAspect="Content" ObjectID="_1697307483" r:id="rId15"/>
        </w:object>
      </w:r>
      <w:r w:rsidRPr="00866585">
        <w:rPr>
          <w:rFonts w:ascii="Calibri" w:eastAsia="Times New Roman" w:hAnsi="Calibri" w:cs="Times New Roman"/>
          <w:color w:val="000000"/>
        </w:rPr>
        <w:t>) cm</w:t>
      </w:r>
      <w:r w:rsidRPr="00866585">
        <w:rPr>
          <w:rFonts w:ascii="Calibri" w:eastAsia="Times New Roman" w:hAnsi="Calibri" w:cs="Times New Roman"/>
          <w:color w:val="000000"/>
          <w:vertAlign w:val="superscript"/>
        </w:rPr>
        <w:t>2</w:t>
      </w:r>
      <w:r w:rsidRPr="00866585">
        <w:rPr>
          <w:rFonts w:ascii="Calibri" w:eastAsia="Times New Roman" w:hAnsi="Calibri" w:cs="Times New Roman"/>
          <w:color w:val="000000"/>
        </w:rPr>
        <w:t>, V = 500 dm</w:t>
      </w:r>
      <w:r w:rsidRPr="00866585">
        <w:rPr>
          <w:rFonts w:ascii="Calibri" w:eastAsia="Times New Roman" w:hAnsi="Calibri" w:cs="Times New Roman"/>
          <w:color w:val="000000"/>
          <w:vertAlign w:val="superscript"/>
        </w:rPr>
        <w:t>3</w:t>
      </w:r>
    </w:p>
    <w:p w14:paraId="72A02492" w14:textId="77777777" w:rsidR="002B247F" w:rsidRPr="00866585" w:rsidRDefault="002B247F" w:rsidP="002B247F">
      <w:pPr>
        <w:numPr>
          <w:ilvl w:val="0"/>
          <w:numId w:val="1"/>
        </w:numPr>
        <w:tabs>
          <w:tab w:val="left" w:pos="426"/>
        </w:tabs>
        <w:spacing w:after="200" w:line="276" w:lineRule="auto"/>
        <w:ind w:left="426"/>
        <w:contextualSpacing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>Volumen će biti 25 puta manji.</w:t>
      </w:r>
    </w:p>
    <w:p w14:paraId="04A7F2D9" w14:textId="77777777" w:rsidR="002B247F" w:rsidRPr="00866585" w:rsidRDefault="002B247F" w:rsidP="002B247F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3A1C2169" w14:textId="77777777" w:rsidR="002B247F" w:rsidRPr="00866585" w:rsidRDefault="002B247F" w:rsidP="002B247F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866585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643A83EC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1. </w:t>
      </w:r>
      <w:r w:rsidRPr="00866585">
        <w:rPr>
          <w:rFonts w:ascii="Calibri" w:eastAsia="Calibri" w:hAnsi="Calibri" w:cs="Times New Roman"/>
          <w:color w:val="000000"/>
        </w:rPr>
        <w:tab/>
        <w:t>Povežite geometrijsko tijelo s njegovim imenom</w:t>
      </w:r>
    </w:p>
    <w:p w14:paraId="33E3D937" w14:textId="77777777" w:rsidR="002B247F" w:rsidRPr="00866585" w:rsidRDefault="002B247F" w:rsidP="002B247F">
      <w:pPr>
        <w:tabs>
          <w:tab w:val="left" w:pos="284"/>
        </w:tabs>
        <w:ind w:left="1080"/>
        <w:contextualSpacing/>
        <w:rPr>
          <w:rFonts w:ascii="Calibri" w:eastAsia="Calibri" w:hAnsi="Calibri" w:cs="Times New Roman"/>
          <w:b/>
          <w:color w:val="000000"/>
        </w:rPr>
      </w:pPr>
      <w:r w:rsidRPr="00866585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1" locked="0" layoutInCell="1" allowOverlap="1" wp14:anchorId="75D2B266" wp14:editId="2F12E300">
            <wp:simplePos x="0" y="0"/>
            <wp:positionH relativeFrom="column">
              <wp:posOffset>146685</wp:posOffset>
            </wp:positionH>
            <wp:positionV relativeFrom="paragraph">
              <wp:posOffset>100965</wp:posOffset>
            </wp:positionV>
            <wp:extent cx="4859867" cy="1981200"/>
            <wp:effectExtent l="0" t="0" r="0" b="0"/>
            <wp:wrapNone/>
            <wp:docPr id="15499" name="Slika 15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0824" cy="198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710DCB6" w14:textId="77777777" w:rsidR="002B247F" w:rsidRPr="00866585" w:rsidRDefault="002B247F" w:rsidP="002B247F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CF001C3" w14:textId="77777777" w:rsidR="002B247F" w:rsidRPr="00866585" w:rsidRDefault="002B247F" w:rsidP="002B247F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E809943" w14:textId="77777777" w:rsidR="002B247F" w:rsidRPr="00866585" w:rsidRDefault="002B247F" w:rsidP="002B247F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36849042" w14:textId="77777777" w:rsidR="002B247F" w:rsidRPr="00866585" w:rsidRDefault="002B247F" w:rsidP="002B247F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169F038E" w14:textId="77777777" w:rsidR="002B247F" w:rsidRPr="00866585" w:rsidRDefault="002B247F" w:rsidP="002B247F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D580E50" w14:textId="77777777" w:rsidR="002B247F" w:rsidRPr="00866585" w:rsidRDefault="002B247F" w:rsidP="002B247F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662A07F3" w14:textId="77777777" w:rsidR="002B247F" w:rsidRPr="00866585" w:rsidRDefault="002B247F" w:rsidP="002B247F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57FDCE6" w14:textId="77777777" w:rsidR="002B247F" w:rsidRPr="00866585" w:rsidRDefault="002B247F" w:rsidP="002B247F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454A6BC6" w14:textId="77777777" w:rsidR="002B247F" w:rsidRPr="00866585" w:rsidRDefault="002B247F" w:rsidP="002B247F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53156D76" w14:textId="77777777" w:rsidR="002B247F" w:rsidRPr="00866585" w:rsidRDefault="002B247F" w:rsidP="002B247F">
      <w:pPr>
        <w:tabs>
          <w:tab w:val="left" w:pos="284"/>
        </w:tabs>
        <w:spacing w:after="200" w:line="276" w:lineRule="auto"/>
        <w:contextualSpacing/>
        <w:rPr>
          <w:rFonts w:ascii="Calibri" w:eastAsia="Calibri" w:hAnsi="Calibri" w:cs="Times New Roman"/>
          <w:color w:val="000000"/>
        </w:rPr>
      </w:pPr>
    </w:p>
    <w:p w14:paraId="78151C3C" w14:textId="77777777" w:rsidR="002B247F" w:rsidRPr="00866585" w:rsidRDefault="002B247F" w:rsidP="002B247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2. </w:t>
      </w:r>
      <w:r w:rsidRPr="00866585">
        <w:rPr>
          <w:rFonts w:ascii="Calibri" w:eastAsia="Calibri" w:hAnsi="Calibri" w:cs="Times New Roman"/>
          <w:color w:val="000000"/>
        </w:rPr>
        <w:tab/>
        <w:t>O = 40 cm</w:t>
      </w:r>
      <w:r w:rsidRPr="00866585">
        <w:rPr>
          <w:rFonts w:ascii="Calibri" w:eastAsia="Calibri" w:hAnsi="Calibri" w:cs="Times New Roman"/>
          <w:color w:val="000000"/>
          <w:vertAlign w:val="superscript"/>
        </w:rPr>
        <w:t>2</w:t>
      </w:r>
      <w:r w:rsidRPr="00866585">
        <w:rPr>
          <w:rFonts w:ascii="Calibri" w:eastAsia="Calibri" w:hAnsi="Calibri" w:cs="Times New Roman"/>
          <w:color w:val="000000"/>
        </w:rPr>
        <w:t>, V = 16 cm</w:t>
      </w:r>
      <w:r w:rsidRPr="00866585">
        <w:rPr>
          <w:rFonts w:ascii="Calibri" w:eastAsia="Calibri" w:hAnsi="Calibri" w:cs="Times New Roman"/>
          <w:color w:val="000000"/>
          <w:vertAlign w:val="superscript"/>
        </w:rPr>
        <w:t>3</w:t>
      </w:r>
    </w:p>
    <w:p w14:paraId="5CE917DD" w14:textId="007846E0" w:rsidR="002B247F" w:rsidRDefault="002B247F" w:rsidP="002B247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2143BFAA" w14:textId="77777777" w:rsidR="002B247F" w:rsidRPr="00866585" w:rsidRDefault="002B247F" w:rsidP="002B247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7545730A" w14:textId="77777777" w:rsidR="002B247F" w:rsidRPr="00866585" w:rsidRDefault="002B247F" w:rsidP="002B247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lastRenderedPageBreak/>
        <w:t>3.</w:t>
      </w:r>
      <w:r w:rsidRPr="00866585">
        <w:rPr>
          <w:rFonts w:ascii="Calibri" w:eastAsia="Calibri" w:hAnsi="Calibri" w:cs="Times New Roman"/>
          <w:color w:val="000000"/>
        </w:rPr>
        <w:tab/>
      </w:r>
    </w:p>
    <w:tbl>
      <w:tblPr>
        <w:tblStyle w:val="Reetkatablice"/>
        <w:tblW w:w="0" w:type="auto"/>
        <w:tblInd w:w="0" w:type="dxa"/>
        <w:tblLook w:val="04A0" w:firstRow="1" w:lastRow="0" w:firstColumn="1" w:lastColumn="0" w:noHBand="0" w:noVBand="1"/>
      </w:tblPr>
      <w:tblGrid>
        <w:gridCol w:w="3061"/>
        <w:gridCol w:w="1329"/>
        <w:gridCol w:w="1330"/>
        <w:gridCol w:w="1673"/>
        <w:gridCol w:w="1669"/>
      </w:tblGrid>
      <w:tr w:rsidR="002B247F" w:rsidRPr="00866585" w14:paraId="7D80515E" w14:textId="77777777" w:rsidTr="005746F8">
        <w:trPr>
          <w:trHeight w:val="627"/>
        </w:trPr>
        <w:tc>
          <w:tcPr>
            <w:tcW w:w="3087" w:type="dxa"/>
            <w:vMerge w:val="restart"/>
          </w:tcPr>
          <w:p w14:paraId="045B4D35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3DADA66C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color w:val="000000"/>
              </w:rPr>
              <w:t>KVADRATNA PRIZMA</w:t>
            </w:r>
          </w:p>
          <w:p w14:paraId="49D6519A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866585">
              <w:rPr>
                <w:rFonts w:ascii="Calibri" w:eastAsia="Calibri" w:hAnsi="Calibri" w:cs="Calibri"/>
                <w:noProof/>
              </w:rPr>
              <mc:AlternateContent>
                <mc:Choice Requires="wpg">
                  <w:drawing>
                    <wp:inline distT="0" distB="0" distL="0" distR="0" wp14:anchorId="029B38DE" wp14:editId="17E1432A">
                      <wp:extent cx="1495425" cy="2039620"/>
                      <wp:effectExtent l="0" t="0" r="9525" b="0"/>
                      <wp:docPr id="15490" name="Grupa 1549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95425" cy="2039620"/>
                                <a:chOff x="0" y="0"/>
                                <a:chExt cx="1495425" cy="20396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5491" name="Slika 15491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7747" t="-3" r="17810" b="43930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495425" cy="191770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15492" name="Text Box 1027"/>
                              <wps:cNvSpPr txBox="1"/>
                              <wps:spPr>
                                <a:xfrm>
                                  <a:off x="514350" y="1781175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3C6B552" w14:textId="77777777" w:rsidR="002B247F" w:rsidRPr="00AA0891" w:rsidRDefault="002B247F" w:rsidP="002B247F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493" name="Text Box 1027"/>
                              <wps:cNvSpPr txBox="1"/>
                              <wps:spPr>
                                <a:xfrm>
                                  <a:off x="1095375" y="1438275"/>
                                  <a:ext cx="261620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E6C67BA" w14:textId="77777777" w:rsidR="002B247F" w:rsidRPr="00AA0891" w:rsidRDefault="002B247F" w:rsidP="002B247F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494" name="Text Box 1027"/>
                              <wps:cNvSpPr txBox="1"/>
                              <wps:spPr>
                                <a:xfrm>
                                  <a:off x="1238250" y="647700"/>
                                  <a:ext cx="253365" cy="25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B1DA418" w14:textId="77777777" w:rsidR="002B247F" w:rsidRPr="00AA0891" w:rsidRDefault="002B247F" w:rsidP="002B247F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29B38DE" id="Grupa 15490" o:spid="_x0000_s1081" style="width:117.75pt;height:160.6pt;mso-position-horizontal-relative:char;mso-position-vertical-relative:line" coordsize="14954,203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">
                      <v:shape id="Slika 15491" o:spid="_x0000_s1082" type="#_x0000_t75" style="position:absolute;width:14954;height:191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">
                        <v:imagedata r:id="rId6" o:title="" croptop="-2f" cropbottom="28790f" cropleft="37845f" cropright="11672f"/>
                      </v:shape>
                      <v:shape id="Text Box 1027" o:spid="_x0000_s1083" type="#_x0000_t202" style="position:absolute;left:5143;top:17811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" filled="f" stroked="f" strokeweight=".5pt">
                        <v:textbox>
                          <w:txbxContent>
                            <w:p w14:paraId="23C6B552" w14:textId="77777777" w:rsidR="002B247F" w:rsidRPr="00AA0891" w:rsidRDefault="002B247F" w:rsidP="002B247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7" o:spid="_x0000_s1084" type="#_x0000_t202" style="position:absolute;left:10953;top:14382;width:2616;height:25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" filled="f" stroked="f" strokeweight=".5pt">
                        <v:textbox>
                          <w:txbxContent>
                            <w:p w14:paraId="7E6C67BA" w14:textId="77777777" w:rsidR="002B247F" w:rsidRPr="00AA0891" w:rsidRDefault="002B247F" w:rsidP="002B247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7" o:spid="_x0000_s1085" type="#_x0000_t202" style="position:absolute;left:12382;top:6477;width:2534;height:25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" filled="f" stroked="f" strokeweight=".5pt">
                        <v:textbox>
                          <w:txbxContent>
                            <w:p w14:paraId="2B1DA418" w14:textId="77777777" w:rsidR="002B247F" w:rsidRPr="00AA0891" w:rsidRDefault="002B247F" w:rsidP="002B247F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1372" w:type="dxa"/>
            <w:shd w:val="clear" w:color="auto" w:fill="FBE4D5"/>
            <w:vAlign w:val="center"/>
          </w:tcPr>
          <w:p w14:paraId="3E056F04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a</w:t>
            </w:r>
          </w:p>
        </w:tc>
        <w:tc>
          <w:tcPr>
            <w:tcW w:w="1373" w:type="dxa"/>
            <w:shd w:val="clear" w:color="auto" w:fill="FBE4D5"/>
            <w:vAlign w:val="center"/>
          </w:tcPr>
          <w:p w14:paraId="7180BFC5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  <w:tc>
          <w:tcPr>
            <w:tcW w:w="1726" w:type="dxa"/>
            <w:shd w:val="clear" w:color="auto" w:fill="FBE4D5"/>
            <w:vAlign w:val="center"/>
          </w:tcPr>
          <w:p w14:paraId="7349E82B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Cs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</w:p>
        </w:tc>
        <w:tc>
          <w:tcPr>
            <w:tcW w:w="1727" w:type="dxa"/>
            <w:shd w:val="clear" w:color="auto" w:fill="FBE4D5"/>
            <w:vAlign w:val="center"/>
          </w:tcPr>
          <w:p w14:paraId="755CA058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866585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2B247F" w:rsidRPr="00866585" w14:paraId="65ADB94A" w14:textId="77777777" w:rsidTr="005746F8">
        <w:trPr>
          <w:trHeight w:val="628"/>
        </w:trPr>
        <w:tc>
          <w:tcPr>
            <w:tcW w:w="3087" w:type="dxa"/>
            <w:vMerge/>
            <w:vAlign w:val="center"/>
          </w:tcPr>
          <w:p w14:paraId="3EBE77AA" w14:textId="77777777" w:rsidR="002B247F" w:rsidRPr="00866585" w:rsidRDefault="002B247F" w:rsidP="005746F8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2C01799E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4 cm</w:t>
            </w:r>
          </w:p>
        </w:tc>
        <w:tc>
          <w:tcPr>
            <w:tcW w:w="1373" w:type="dxa"/>
            <w:vAlign w:val="center"/>
          </w:tcPr>
          <w:p w14:paraId="4FA37977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10 cm</w:t>
            </w:r>
          </w:p>
        </w:tc>
        <w:tc>
          <w:tcPr>
            <w:tcW w:w="1726" w:type="dxa"/>
            <w:vAlign w:val="center"/>
          </w:tcPr>
          <w:p w14:paraId="4D77A69E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196 c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727" w:type="dxa"/>
            <w:vAlign w:val="center"/>
          </w:tcPr>
          <w:p w14:paraId="023FD3D1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160 c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2B247F" w:rsidRPr="00866585" w14:paraId="0032EF28" w14:textId="77777777" w:rsidTr="005746F8">
        <w:trPr>
          <w:trHeight w:val="628"/>
        </w:trPr>
        <w:tc>
          <w:tcPr>
            <w:tcW w:w="3087" w:type="dxa"/>
            <w:vMerge/>
            <w:vAlign w:val="center"/>
          </w:tcPr>
          <w:p w14:paraId="54AA26D9" w14:textId="77777777" w:rsidR="002B247F" w:rsidRPr="00866585" w:rsidRDefault="002B247F" w:rsidP="005746F8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1EA130F2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0.5 dm</w:t>
            </w:r>
          </w:p>
        </w:tc>
        <w:tc>
          <w:tcPr>
            <w:tcW w:w="1373" w:type="dxa"/>
            <w:vAlign w:val="center"/>
          </w:tcPr>
          <w:p w14:paraId="28DF6CC9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8 dm</w:t>
            </w:r>
          </w:p>
        </w:tc>
        <w:tc>
          <w:tcPr>
            <w:tcW w:w="1726" w:type="dxa"/>
            <w:vAlign w:val="center"/>
          </w:tcPr>
          <w:p w14:paraId="1E5D2FB1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210 c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727" w:type="dxa"/>
            <w:vAlign w:val="center"/>
          </w:tcPr>
          <w:p w14:paraId="77FB5684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200 c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2B247F" w:rsidRPr="00866585" w14:paraId="17F0D9BE" w14:textId="77777777" w:rsidTr="005746F8">
        <w:trPr>
          <w:trHeight w:val="573"/>
        </w:trPr>
        <w:tc>
          <w:tcPr>
            <w:tcW w:w="3087" w:type="dxa"/>
            <w:vMerge/>
            <w:vAlign w:val="center"/>
          </w:tcPr>
          <w:p w14:paraId="3D0D85E8" w14:textId="77777777" w:rsidR="002B247F" w:rsidRPr="00866585" w:rsidRDefault="002B247F" w:rsidP="005746F8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4AD6EDD9" w14:textId="77777777" w:rsidR="002B247F" w:rsidRPr="00866585" w:rsidRDefault="002B247F" w:rsidP="005746F8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 xml:space="preserve">       </w:t>
            </w:r>
            <w:r w:rsidRPr="00866585">
              <w:rPr>
                <w:rFonts w:ascii="Calibri" w:eastAsia="Calibri" w:hAnsi="Calibri" w:cs="Times New Roman"/>
              </w:rPr>
              <w:t>4 dm</w:t>
            </w:r>
          </w:p>
        </w:tc>
        <w:tc>
          <w:tcPr>
            <w:tcW w:w="1373" w:type="dxa"/>
            <w:vAlign w:val="center"/>
          </w:tcPr>
          <w:p w14:paraId="326F7A85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2  dm</w:t>
            </w:r>
          </w:p>
        </w:tc>
        <w:tc>
          <w:tcPr>
            <w:tcW w:w="1726" w:type="dxa"/>
            <w:vAlign w:val="center"/>
          </w:tcPr>
          <w:p w14:paraId="79BC0E3D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64 d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727" w:type="dxa"/>
            <w:vAlign w:val="center"/>
          </w:tcPr>
          <w:p w14:paraId="3E7B36C4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32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  <w:tr w:rsidR="002B247F" w:rsidRPr="00866585" w14:paraId="7CB2FE07" w14:textId="77777777" w:rsidTr="005746F8">
        <w:trPr>
          <w:trHeight w:val="553"/>
        </w:trPr>
        <w:tc>
          <w:tcPr>
            <w:tcW w:w="3087" w:type="dxa"/>
            <w:vMerge/>
            <w:vAlign w:val="center"/>
          </w:tcPr>
          <w:p w14:paraId="0DDE0E04" w14:textId="77777777" w:rsidR="002B247F" w:rsidRPr="00866585" w:rsidRDefault="002B247F" w:rsidP="005746F8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1ACC6794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5 dm</w:t>
            </w:r>
          </w:p>
        </w:tc>
        <w:tc>
          <w:tcPr>
            <w:tcW w:w="1373" w:type="dxa"/>
            <w:vAlign w:val="center"/>
          </w:tcPr>
          <w:p w14:paraId="2EAE4E1E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3 dm</w:t>
            </w:r>
          </w:p>
        </w:tc>
        <w:tc>
          <w:tcPr>
            <w:tcW w:w="1726" w:type="dxa"/>
            <w:vAlign w:val="center"/>
          </w:tcPr>
          <w:p w14:paraId="6FF794F6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  <w:vertAlign w:val="superscript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210 d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727" w:type="dxa"/>
            <w:vAlign w:val="center"/>
          </w:tcPr>
          <w:p w14:paraId="081A86D3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000000"/>
              </w:rPr>
              <w:t>75 dm</w:t>
            </w:r>
            <w:r w:rsidRPr="00866585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  <w:tr w:rsidR="002B247F" w:rsidRPr="00866585" w14:paraId="40D6D616" w14:textId="77777777" w:rsidTr="005746F8">
        <w:trPr>
          <w:trHeight w:val="561"/>
        </w:trPr>
        <w:tc>
          <w:tcPr>
            <w:tcW w:w="3087" w:type="dxa"/>
            <w:vMerge/>
            <w:vAlign w:val="center"/>
          </w:tcPr>
          <w:p w14:paraId="79C84747" w14:textId="77777777" w:rsidR="002B247F" w:rsidRPr="00866585" w:rsidRDefault="002B247F" w:rsidP="005746F8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372" w:type="dxa"/>
            <w:vAlign w:val="center"/>
          </w:tcPr>
          <w:p w14:paraId="13636F00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</w:rPr>
              <w:t>25 cm</w:t>
            </w:r>
          </w:p>
        </w:tc>
        <w:tc>
          <w:tcPr>
            <w:tcW w:w="1373" w:type="dxa"/>
            <w:vAlign w:val="center"/>
          </w:tcPr>
          <w:p w14:paraId="68A5FE62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20 cm</w:t>
            </w:r>
          </w:p>
        </w:tc>
        <w:tc>
          <w:tcPr>
            <w:tcW w:w="1726" w:type="dxa"/>
            <w:vAlign w:val="center"/>
          </w:tcPr>
          <w:p w14:paraId="431CD5F6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</w:rPr>
              <w:t>3250 cm</w:t>
            </w:r>
            <w:r w:rsidRPr="00866585">
              <w:rPr>
                <w:rFonts w:ascii="Calibri" w:eastAsia="Calibri" w:hAnsi="Calibri" w:cs="Times New Roman"/>
                <w:vertAlign w:val="superscript"/>
              </w:rPr>
              <w:t>2</w:t>
            </w:r>
          </w:p>
        </w:tc>
        <w:tc>
          <w:tcPr>
            <w:tcW w:w="1727" w:type="dxa"/>
            <w:vAlign w:val="center"/>
          </w:tcPr>
          <w:p w14:paraId="44490879" w14:textId="77777777" w:rsidR="002B247F" w:rsidRPr="00866585" w:rsidRDefault="002B247F" w:rsidP="005746F8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866585">
              <w:rPr>
                <w:rFonts w:ascii="Calibri" w:eastAsia="Calibri" w:hAnsi="Calibri" w:cs="Times New Roman"/>
                <w:color w:val="FF0000"/>
              </w:rPr>
              <w:t>12 500 cm</w:t>
            </w:r>
            <w:r w:rsidRPr="00866585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</w:tbl>
    <w:p w14:paraId="0CDFD274" w14:textId="77777777" w:rsidR="002B247F" w:rsidRPr="00866585" w:rsidRDefault="002B247F" w:rsidP="002B247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</w:p>
    <w:p w14:paraId="0199520F" w14:textId="77777777" w:rsidR="002B247F" w:rsidRPr="00866585" w:rsidRDefault="002B247F" w:rsidP="002B247F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866585">
        <w:rPr>
          <w:rFonts w:ascii="Calibri" w:eastAsia="Calibri" w:hAnsi="Calibri" w:cs="Times New Roman"/>
          <w:color w:val="000000"/>
        </w:rPr>
        <w:t xml:space="preserve">4. </w:t>
      </w:r>
      <w:r w:rsidRPr="00866585">
        <w:rPr>
          <w:rFonts w:ascii="Calibri" w:eastAsia="Calibri" w:hAnsi="Calibri" w:cs="Times New Roman"/>
          <w:color w:val="000000"/>
        </w:rPr>
        <w:tab/>
        <w:t>1600 cm</w:t>
      </w:r>
      <w:r w:rsidRPr="00866585">
        <w:rPr>
          <w:rFonts w:ascii="Calibri" w:eastAsia="Calibri" w:hAnsi="Calibri" w:cs="Times New Roman"/>
          <w:color w:val="000000"/>
          <w:vertAlign w:val="superscript"/>
        </w:rPr>
        <w:t>3</w:t>
      </w:r>
    </w:p>
    <w:p w14:paraId="71EDB97A" w14:textId="77777777" w:rsidR="002B247F" w:rsidRPr="00866585" w:rsidRDefault="002B247F" w:rsidP="002B247F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47F167B8" w14:textId="77777777" w:rsidR="002B247F" w:rsidRPr="00866585" w:rsidRDefault="002B247F" w:rsidP="002B247F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1324E087" w14:textId="77777777" w:rsidR="002B247F" w:rsidRPr="00866585" w:rsidRDefault="002B247F" w:rsidP="002B247F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08C656FD" w14:textId="77777777" w:rsidR="002B247F" w:rsidRPr="00866585" w:rsidRDefault="002B247F" w:rsidP="002B247F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3C03E760" w14:textId="77777777" w:rsidR="002B247F" w:rsidRPr="00866585" w:rsidRDefault="002B247F" w:rsidP="002B247F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7CD021F1" w14:textId="77777777" w:rsidR="002B247F" w:rsidRPr="00866585" w:rsidRDefault="002B247F" w:rsidP="002B247F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57B3131C" w14:textId="77777777" w:rsidR="002B247F" w:rsidRPr="00866585" w:rsidRDefault="002B247F" w:rsidP="002B247F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0BF0FD0E" w14:textId="77777777" w:rsidR="002B247F" w:rsidRPr="00866585" w:rsidRDefault="002B247F" w:rsidP="002B247F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3728BA6F" w14:textId="77777777" w:rsidR="002B247F" w:rsidRPr="00866585" w:rsidRDefault="002B247F" w:rsidP="002B247F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3084FE94" w14:textId="77777777" w:rsidR="002B247F" w:rsidRPr="00866585" w:rsidRDefault="002B247F" w:rsidP="002B247F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79274DD4" w14:textId="77777777" w:rsidR="002B247F" w:rsidRPr="00866585" w:rsidRDefault="002B247F" w:rsidP="002B247F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73E1A497" w14:textId="77777777" w:rsidR="002B247F" w:rsidRPr="00866585" w:rsidRDefault="002B247F" w:rsidP="002B247F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32742852" w14:textId="77777777" w:rsidR="002B247F" w:rsidRPr="00866585" w:rsidRDefault="002B247F" w:rsidP="002B247F">
      <w:pPr>
        <w:tabs>
          <w:tab w:val="left" w:pos="2460"/>
        </w:tabs>
        <w:spacing w:after="200" w:line="276" w:lineRule="auto"/>
        <w:rPr>
          <w:rFonts w:ascii="Calibri" w:eastAsia="Calibri" w:hAnsi="Calibri" w:cs="Times New Roman"/>
        </w:rPr>
      </w:pPr>
    </w:p>
    <w:p w14:paraId="2D3BA82F" w14:textId="77777777" w:rsidR="002B247F" w:rsidRDefault="002B247F" w:rsidP="002B247F"/>
    <w:p w14:paraId="0A37A6B4" w14:textId="77777777" w:rsidR="001B318D" w:rsidRDefault="001B318D"/>
    <w:sectPr w:rsidR="001B318D" w:rsidSect="002B247F">
      <w:pgSz w:w="11906" w:h="16838"/>
      <w:pgMar w:top="993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C1651D"/>
    <w:multiLevelType w:val="hybridMultilevel"/>
    <w:tmpl w:val="28824EF8"/>
    <w:lvl w:ilvl="0" w:tplc="F8D48E6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1B0C58"/>
    <w:multiLevelType w:val="multilevel"/>
    <w:tmpl w:val="69DC9A9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247F"/>
    <w:rsid w:val="001B318D"/>
    <w:rsid w:val="002B247F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AC5951"/>
  <w15:chartTrackingRefBased/>
  <w15:docId w15:val="{F540002A-686E-4A5C-A10D-CCE9D2B321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StandardWeb">
    <w:name w:val="Normal (Web)"/>
    <w:basedOn w:val="Normal"/>
    <w:uiPriority w:val="99"/>
    <w:semiHidden/>
    <w:unhideWhenUsed/>
    <w:rsid w:val="002B247F"/>
    <w:rPr>
      <w:rFonts w:ascii="Times New Roman" w:hAnsi="Times New Roman" w:cs="Times New Roman"/>
      <w:sz w:val="24"/>
      <w:szCs w:val="24"/>
    </w:rPr>
  </w:style>
  <w:style w:type="table" w:styleId="Reetkatablice">
    <w:name w:val="Table Grid"/>
    <w:basedOn w:val="Obinatablica"/>
    <w:uiPriority w:val="59"/>
    <w:rsid w:val="002B247F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335</Words>
  <Characters>1915</Characters>
  <Application>Microsoft Office Word</Application>
  <DocSecurity>0</DocSecurity>
  <Lines>15</Lines>
  <Paragraphs>4</Paragraphs>
  <ScaleCrop>false</ScaleCrop>
  <Company/>
  <LinksUpToDate>false</LinksUpToDate>
  <CharactersWithSpaces>22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1T20:30:00Z</dcterms:created>
  <dcterms:modified xsi:type="dcterms:W3CDTF">2021-11-01T20:31:00Z</dcterms:modified>
</cp:coreProperties>
</file>